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486"/>
      </w:tblGrid>
      <w:tr w:rsidR="00833DEE" w:rsidRPr="00F33A5B" w14:paraId="4A630C4A" w14:textId="77777777" w:rsidTr="00DE6923">
        <w:trPr>
          <w:trHeight w:val="144"/>
          <w:jc w:val="center"/>
        </w:trPr>
        <w:tc>
          <w:tcPr>
            <w:tcW w:w="9486" w:type="dxa"/>
          </w:tcPr>
          <w:p w14:paraId="4D156F7E" w14:textId="234EDA84" w:rsidR="00833DEE" w:rsidRPr="00F33A5B" w:rsidRDefault="00833DEE" w:rsidP="0099696F">
            <w:pPr>
              <w:widowControl w:val="0"/>
              <w:autoSpaceDE w:val="0"/>
              <w:autoSpaceDN w:val="0"/>
              <w:adjustRightInd w:val="0"/>
              <w:spacing w:after="240"/>
              <w:jc w:val="center"/>
              <w:rPr>
                <w:rFonts w:ascii="Times" w:hAnsi="Times" w:cs="Times"/>
                <w:i/>
                <w:iCs/>
              </w:rPr>
            </w:pPr>
            <w:r w:rsidRPr="00F33A5B">
              <w:rPr>
                <w:rFonts w:ascii="Comic Sans MS" w:hAnsi="Comic Sans MS"/>
                <w:b/>
              </w:rPr>
              <w:t xml:space="preserve">Day </w:t>
            </w:r>
            <w:r w:rsidR="0099696F">
              <w:rPr>
                <w:rFonts w:ascii="Comic Sans MS" w:hAnsi="Comic Sans MS"/>
                <w:b/>
              </w:rPr>
              <w:t>6: Quiz Review</w:t>
            </w:r>
          </w:p>
        </w:tc>
      </w:tr>
    </w:tbl>
    <w:p w14:paraId="54DB52B7" w14:textId="12FE6608" w:rsidR="000646B8" w:rsidRPr="00F33A5B" w:rsidRDefault="000646B8" w:rsidP="000646B8">
      <w:pPr>
        <w:spacing w:after="120"/>
        <w:rPr>
          <w:rFonts w:ascii="Comic Sans MS" w:hAnsi="Comic Sans MS"/>
          <w:b/>
        </w:rPr>
      </w:pPr>
      <w:r w:rsidRPr="00F33A5B">
        <w:rPr>
          <w:b/>
          <w:sz w:val="12"/>
          <w:szCs w:val="12"/>
        </w:rPr>
        <w:br/>
      </w:r>
      <w:r w:rsidRPr="00F33A5B">
        <w:rPr>
          <w:rFonts w:ascii="Comic Sans MS" w:hAnsi="Comic Sans MS"/>
          <w:b/>
        </w:rPr>
        <w:t xml:space="preserve">Graph the image of the figure using the transformation given </w:t>
      </w:r>
      <w:r w:rsidR="00A54F6D">
        <w:rPr>
          <w:rFonts w:ascii="Comic Sans MS" w:hAnsi="Comic Sans MS"/>
          <w:b/>
        </w:rPr>
        <w:t>AND</w:t>
      </w:r>
      <w:r w:rsidRPr="00F33A5B">
        <w:rPr>
          <w:rFonts w:ascii="Comic Sans MS" w:hAnsi="Comic Sans MS"/>
          <w:b/>
        </w:rPr>
        <w:t xml:space="preserve"> write the algebraic rule.</w:t>
      </w:r>
    </w:p>
    <w:p w14:paraId="7D011C88" w14:textId="77777777" w:rsidR="00833DEE" w:rsidRPr="00F33A5B" w:rsidRDefault="00C6487A" w:rsidP="000646B8">
      <w:pPr>
        <w:rPr>
          <w:rFonts w:ascii="Times" w:hAnsi="Times" w:cs="Times"/>
          <w:i/>
          <w:iCs/>
        </w:rPr>
      </w:pPr>
      <w:r>
        <w:rPr>
          <w:b/>
          <w:noProof/>
          <w:sz w:val="12"/>
          <w:szCs w:val="12"/>
        </w:rPr>
        <mc:AlternateContent>
          <mc:Choice Requires="wps">
            <w:drawing>
              <wp:anchor distT="0" distB="0" distL="114300" distR="114300" simplePos="0" relativeHeight="251961344" behindDoc="0" locked="0" layoutInCell="1" allowOverlap="1" wp14:anchorId="7506728E" wp14:editId="1365B7DC">
                <wp:simplePos x="0" y="0"/>
                <wp:positionH relativeFrom="column">
                  <wp:posOffset>5556885</wp:posOffset>
                </wp:positionH>
                <wp:positionV relativeFrom="paragraph">
                  <wp:posOffset>400685</wp:posOffset>
                </wp:positionV>
                <wp:extent cx="1158240" cy="666115"/>
                <wp:effectExtent l="0" t="0" r="3810" b="635"/>
                <wp:wrapNone/>
                <wp:docPr id="674" name="Text Box 1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8240" cy="6661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157F256" w14:textId="701902FE" w:rsidR="00634A7D" w:rsidRDefault="00053B56" w:rsidP="00634A7D">
                            <w:pPr>
                              <w:rPr>
                                <w:rFonts w:ascii="Comic Sans MS" w:hAnsi="Comic Sans MS"/>
                              </w:rPr>
                            </w:pPr>
                            <w:r w:rsidRPr="00514F19">
                              <w:rPr>
                                <w:rFonts w:ascii="Comic Sans MS" w:hAnsi="Comic Sans MS"/>
                              </w:rPr>
                              <w:t>Algebraic Rule:</w:t>
                            </w:r>
                            <w:r w:rsidR="00634A7D" w:rsidRPr="00634A7D">
                              <w:rPr>
                                <w:rFonts w:ascii="Comic Sans MS" w:hAnsi="Comic Sans MS"/>
                              </w:rPr>
                              <w:t xml:space="preserve"> </w:t>
                            </w:r>
                          </w:p>
                          <w:p w14:paraId="55F8C7AD" w14:textId="77777777" w:rsidR="00634A7D" w:rsidRDefault="00634A7D" w:rsidP="00634A7D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14:paraId="44110A32" w14:textId="77777777" w:rsidR="00634A7D" w:rsidRDefault="00634A7D" w:rsidP="00634A7D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14:paraId="5CC0EB8A" w14:textId="77777777" w:rsidR="00634A7D" w:rsidRPr="00B14194" w:rsidRDefault="00634A7D" w:rsidP="00634A7D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Notation:</w:t>
                            </w:r>
                          </w:p>
                          <w:p w14:paraId="4EEDA996" w14:textId="77777777" w:rsidR="00053B56" w:rsidRPr="00B14194" w:rsidRDefault="00053B56" w:rsidP="00B30167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6se="http://schemas.microsoft.com/office/word/2015/wordml/symex">
            <w:pict>
              <v:shapetype w14:anchorId="7506728E" id="_x0000_t202" coordsize="21600,21600" o:spt="202" path="m,l,21600r21600,l21600,xe">
                <v:stroke joinstyle="miter"/>
                <v:path gradientshapeok="t" o:connecttype="rect"/>
              </v:shapetype>
              <v:shape id="Text Box 1125" o:spid="_x0000_s1026" type="#_x0000_t202" style="position:absolute;margin-left:437.55pt;margin-top:31.55pt;width:91.2pt;height:52.45pt;z-index:2519613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" stroked="f">
                <v:textbox style="mso-fit-shape-to-text:t">
                  <w:txbxContent>
                    <w:p w14:paraId="7157F256" w14:textId="701902FE" w:rsidR="00634A7D" w:rsidRDefault="00053B56" w:rsidP="00634A7D">
                      <w:pPr>
                        <w:rPr>
                          <w:rFonts w:ascii="Comic Sans MS" w:hAnsi="Comic Sans MS"/>
                        </w:rPr>
                      </w:pPr>
                      <w:r w:rsidRPr="00514F19">
                        <w:rPr>
                          <w:rFonts w:ascii="Comic Sans MS" w:hAnsi="Comic Sans MS"/>
                        </w:rPr>
                        <w:t>Algebraic Rule:</w:t>
                      </w:r>
                      <w:r w:rsidR="00634A7D" w:rsidRPr="00634A7D">
                        <w:rPr>
                          <w:rFonts w:ascii="Comic Sans MS" w:hAnsi="Comic Sans MS"/>
                        </w:rPr>
                        <w:t xml:space="preserve"> </w:t>
                      </w:r>
                    </w:p>
                    <w:p w14:paraId="55F8C7AD" w14:textId="77777777" w:rsidR="00634A7D" w:rsidRDefault="00634A7D" w:rsidP="00634A7D">
                      <w:pPr>
                        <w:rPr>
                          <w:rFonts w:ascii="Comic Sans MS" w:hAnsi="Comic Sans MS"/>
                        </w:rPr>
                      </w:pPr>
                    </w:p>
                    <w:p w14:paraId="44110A32" w14:textId="77777777" w:rsidR="00634A7D" w:rsidRDefault="00634A7D" w:rsidP="00634A7D">
                      <w:pPr>
                        <w:rPr>
                          <w:rFonts w:ascii="Comic Sans MS" w:hAnsi="Comic Sans MS"/>
                        </w:rPr>
                      </w:pPr>
                    </w:p>
                    <w:p w14:paraId="5CC0EB8A" w14:textId="77777777" w:rsidR="00634A7D" w:rsidRPr="00B14194" w:rsidRDefault="00634A7D" w:rsidP="00634A7D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Notation:</w:t>
                      </w:r>
                    </w:p>
                    <w:p w14:paraId="4EEDA996" w14:textId="77777777" w:rsidR="00053B56" w:rsidRPr="00B14194" w:rsidRDefault="00053B56" w:rsidP="00B30167">
                      <w:pPr>
                        <w:rPr>
                          <w:rFonts w:ascii="Comic Sans MS" w:hAnsi="Comic Sans M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12"/>
          <w:szCs w:val="12"/>
        </w:rPr>
        <mc:AlternateContent>
          <mc:Choice Requires="wps">
            <w:drawing>
              <wp:anchor distT="0" distB="0" distL="114300" distR="114300" simplePos="0" relativeHeight="251960320" behindDoc="0" locked="0" layoutInCell="1" allowOverlap="1" wp14:anchorId="404B3994" wp14:editId="20ECC79F">
                <wp:simplePos x="0" y="0"/>
                <wp:positionH relativeFrom="column">
                  <wp:posOffset>2070735</wp:posOffset>
                </wp:positionH>
                <wp:positionV relativeFrom="paragraph">
                  <wp:posOffset>2983865</wp:posOffset>
                </wp:positionV>
                <wp:extent cx="1158240" cy="666115"/>
                <wp:effectExtent l="0" t="0" r="3810" b="635"/>
                <wp:wrapNone/>
                <wp:docPr id="673" name="Text Box 1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8240" cy="6661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B9D59DA" w14:textId="77777777" w:rsidR="00053B56" w:rsidRDefault="00053B56" w:rsidP="00B30167">
                            <w:pPr>
                              <w:rPr>
                                <w:rFonts w:ascii="Comic Sans MS" w:hAnsi="Comic Sans MS"/>
                              </w:rPr>
                            </w:pPr>
                            <w:r w:rsidRPr="00514F19">
                              <w:rPr>
                                <w:rFonts w:ascii="Comic Sans MS" w:hAnsi="Comic Sans MS"/>
                              </w:rPr>
                              <w:t>Algebraic Rule:</w:t>
                            </w:r>
                          </w:p>
                          <w:p w14:paraId="078D6E7D" w14:textId="77777777" w:rsidR="00634A7D" w:rsidRDefault="00634A7D" w:rsidP="00634A7D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14:paraId="57D4724C" w14:textId="77777777" w:rsidR="00634A7D" w:rsidRDefault="00634A7D" w:rsidP="00634A7D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14:paraId="0C31B2FE" w14:textId="77777777" w:rsidR="00634A7D" w:rsidRDefault="00634A7D" w:rsidP="00634A7D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14:paraId="0A94BFC4" w14:textId="1599A055" w:rsidR="00634A7D" w:rsidRPr="00B14194" w:rsidRDefault="00634A7D" w:rsidP="00B30167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Notation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6se="http://schemas.microsoft.com/office/word/2015/wordml/symex">
            <w:pict>
              <v:shape w14:anchorId="404B3994" id="Text Box 1124" o:spid="_x0000_s1027" type="#_x0000_t202" style="position:absolute;margin-left:163.05pt;margin-top:234.95pt;width:91.2pt;height:52.45pt;z-index:2519603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" stroked="f">
                <v:textbox style="mso-fit-shape-to-text:t">
                  <w:txbxContent>
                    <w:p w14:paraId="3B9D59DA" w14:textId="77777777" w:rsidR="00053B56" w:rsidRDefault="00053B56" w:rsidP="00B30167">
                      <w:pPr>
                        <w:rPr>
                          <w:rFonts w:ascii="Comic Sans MS" w:hAnsi="Comic Sans MS"/>
                        </w:rPr>
                      </w:pPr>
                      <w:r w:rsidRPr="00514F19">
                        <w:rPr>
                          <w:rFonts w:ascii="Comic Sans MS" w:hAnsi="Comic Sans MS"/>
                        </w:rPr>
                        <w:t>Algebraic Rule:</w:t>
                      </w:r>
                    </w:p>
                    <w:p w14:paraId="078D6E7D" w14:textId="77777777" w:rsidR="00634A7D" w:rsidRDefault="00634A7D" w:rsidP="00634A7D">
                      <w:pPr>
                        <w:rPr>
                          <w:rFonts w:ascii="Comic Sans MS" w:hAnsi="Comic Sans MS"/>
                        </w:rPr>
                      </w:pPr>
                    </w:p>
                    <w:p w14:paraId="57D4724C" w14:textId="77777777" w:rsidR="00634A7D" w:rsidRDefault="00634A7D" w:rsidP="00634A7D">
                      <w:pPr>
                        <w:rPr>
                          <w:rFonts w:ascii="Comic Sans MS" w:hAnsi="Comic Sans MS"/>
                        </w:rPr>
                      </w:pPr>
                    </w:p>
                    <w:p w14:paraId="0C31B2FE" w14:textId="77777777" w:rsidR="00634A7D" w:rsidRDefault="00634A7D" w:rsidP="00634A7D">
                      <w:pPr>
                        <w:rPr>
                          <w:rFonts w:ascii="Comic Sans MS" w:hAnsi="Comic Sans MS"/>
                        </w:rPr>
                      </w:pPr>
                    </w:p>
                    <w:p w14:paraId="0A94BFC4" w14:textId="1599A055" w:rsidR="00634A7D" w:rsidRPr="00B14194" w:rsidRDefault="00634A7D" w:rsidP="00B30167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Notation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12"/>
          <w:szCs w:val="12"/>
        </w:rPr>
        <mc:AlternateContent>
          <mc:Choice Requires="wps">
            <w:drawing>
              <wp:anchor distT="0" distB="0" distL="114300" distR="114300" simplePos="0" relativeHeight="251962368" behindDoc="0" locked="0" layoutInCell="1" allowOverlap="1" wp14:anchorId="36B2E4F8" wp14:editId="0806DF81">
                <wp:simplePos x="0" y="0"/>
                <wp:positionH relativeFrom="column">
                  <wp:posOffset>2070735</wp:posOffset>
                </wp:positionH>
                <wp:positionV relativeFrom="paragraph">
                  <wp:posOffset>469265</wp:posOffset>
                </wp:positionV>
                <wp:extent cx="1158240" cy="666115"/>
                <wp:effectExtent l="0" t="0" r="3810" b="635"/>
                <wp:wrapNone/>
                <wp:docPr id="672" name="Text Box 1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8240" cy="6661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C30C178" w14:textId="77777777" w:rsidR="00053B56" w:rsidRDefault="00053B56" w:rsidP="00B30167">
                            <w:pPr>
                              <w:rPr>
                                <w:rFonts w:ascii="Comic Sans MS" w:hAnsi="Comic Sans MS"/>
                              </w:rPr>
                            </w:pPr>
                            <w:r w:rsidRPr="00514F19">
                              <w:rPr>
                                <w:rFonts w:ascii="Comic Sans MS" w:hAnsi="Comic Sans MS"/>
                              </w:rPr>
                              <w:t>Algebraic Rule:</w:t>
                            </w:r>
                          </w:p>
                          <w:p w14:paraId="673F6ADF" w14:textId="77777777" w:rsidR="00634A7D" w:rsidRDefault="00634A7D" w:rsidP="00B30167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14:paraId="06F3E580" w14:textId="77777777" w:rsidR="00634A7D" w:rsidRDefault="00634A7D" w:rsidP="00B30167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14:paraId="55B815F9" w14:textId="122FCD52" w:rsidR="00634A7D" w:rsidRPr="00B14194" w:rsidRDefault="00634A7D" w:rsidP="00B30167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Notation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6se="http://schemas.microsoft.com/office/word/2015/wordml/symex">
            <w:pict>
              <v:shape w14:anchorId="36B2E4F8" id="Text Box 1126" o:spid="_x0000_s1028" type="#_x0000_t202" style="position:absolute;margin-left:163.05pt;margin-top:36.95pt;width:91.2pt;height:52.45pt;z-index:2519623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" stroked="f">
                <v:textbox style="mso-fit-shape-to-text:t">
                  <w:txbxContent>
                    <w:p w14:paraId="1C30C178" w14:textId="77777777" w:rsidR="00053B56" w:rsidRDefault="00053B56" w:rsidP="00B30167">
                      <w:pPr>
                        <w:rPr>
                          <w:rFonts w:ascii="Comic Sans MS" w:hAnsi="Comic Sans MS"/>
                        </w:rPr>
                      </w:pPr>
                      <w:r w:rsidRPr="00514F19">
                        <w:rPr>
                          <w:rFonts w:ascii="Comic Sans MS" w:hAnsi="Comic Sans MS"/>
                        </w:rPr>
                        <w:t>Algebraic Rule:</w:t>
                      </w:r>
                    </w:p>
                    <w:p w14:paraId="673F6ADF" w14:textId="77777777" w:rsidR="00634A7D" w:rsidRDefault="00634A7D" w:rsidP="00B30167">
                      <w:pPr>
                        <w:rPr>
                          <w:rFonts w:ascii="Comic Sans MS" w:hAnsi="Comic Sans MS"/>
                        </w:rPr>
                      </w:pPr>
                    </w:p>
                    <w:p w14:paraId="06F3E580" w14:textId="77777777" w:rsidR="00634A7D" w:rsidRDefault="00634A7D" w:rsidP="00B30167">
                      <w:pPr>
                        <w:rPr>
                          <w:rFonts w:ascii="Comic Sans MS" w:hAnsi="Comic Sans MS"/>
                        </w:rPr>
                      </w:pPr>
                    </w:p>
                    <w:p w14:paraId="55B815F9" w14:textId="122FCD52" w:rsidR="00634A7D" w:rsidRPr="00B14194" w:rsidRDefault="00634A7D" w:rsidP="00B30167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Notation:</w:t>
                      </w:r>
                    </w:p>
                  </w:txbxContent>
                </v:textbox>
              </v:shape>
            </w:pict>
          </mc:Fallback>
        </mc:AlternateContent>
      </w:r>
      <w:r w:rsidR="00833DEE" w:rsidRPr="00F33A5B">
        <w:rPr>
          <w:rFonts w:ascii="Times" w:hAnsi="Times" w:cs="Times"/>
          <w:i/>
          <w:iCs/>
          <w:noProof/>
        </w:rPr>
        <w:drawing>
          <wp:inline distT="0" distB="0" distL="0" distR="0" wp14:anchorId="0AB91070" wp14:editId="78B8517B">
            <wp:extent cx="6172858" cy="2555686"/>
            <wp:effectExtent l="19050" t="0" r="0" b="0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t="111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858" cy="25556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EB07662" w14:textId="77777777" w:rsidR="00833DEE" w:rsidRPr="00F33A5B" w:rsidRDefault="00C6487A" w:rsidP="000646B8">
      <w:pPr>
        <w:rPr>
          <w:rFonts w:ascii="Times" w:hAnsi="Times" w:cs="Times"/>
          <w:i/>
          <w:iCs/>
        </w:rPr>
      </w:pPr>
      <w:r>
        <w:rPr>
          <w:b/>
          <w:noProof/>
          <w:sz w:val="12"/>
          <w:szCs w:val="12"/>
        </w:rPr>
        <mc:AlternateContent>
          <mc:Choice Requires="wps">
            <w:drawing>
              <wp:anchor distT="0" distB="0" distL="114300" distR="114300" simplePos="0" relativeHeight="251959296" behindDoc="0" locked="0" layoutInCell="1" allowOverlap="1" wp14:anchorId="521ACFBF" wp14:editId="69A0BA29">
                <wp:simplePos x="0" y="0"/>
                <wp:positionH relativeFrom="column">
                  <wp:posOffset>5556885</wp:posOffset>
                </wp:positionH>
                <wp:positionV relativeFrom="paragraph">
                  <wp:posOffset>208915</wp:posOffset>
                </wp:positionV>
                <wp:extent cx="1158240" cy="666115"/>
                <wp:effectExtent l="0" t="0" r="3810" b="635"/>
                <wp:wrapNone/>
                <wp:docPr id="671" name="Text Box 1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8240" cy="6661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1F46A43" w14:textId="35218CD2" w:rsidR="00634A7D" w:rsidRDefault="00053B56" w:rsidP="00634A7D">
                            <w:pPr>
                              <w:rPr>
                                <w:rFonts w:ascii="Comic Sans MS" w:hAnsi="Comic Sans MS"/>
                              </w:rPr>
                            </w:pPr>
                            <w:r w:rsidRPr="00514F19">
                              <w:rPr>
                                <w:rFonts w:ascii="Comic Sans MS" w:hAnsi="Comic Sans MS"/>
                              </w:rPr>
                              <w:t>Algebraic Rule:</w:t>
                            </w:r>
                            <w:r w:rsidR="00634A7D" w:rsidRPr="00634A7D">
                              <w:rPr>
                                <w:rFonts w:ascii="Comic Sans MS" w:hAnsi="Comic Sans MS"/>
                              </w:rPr>
                              <w:t xml:space="preserve"> </w:t>
                            </w:r>
                          </w:p>
                          <w:p w14:paraId="789D6CFF" w14:textId="77777777" w:rsidR="00634A7D" w:rsidRDefault="00634A7D" w:rsidP="00634A7D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14:paraId="4A6B589D" w14:textId="77777777" w:rsidR="00634A7D" w:rsidRDefault="00634A7D" w:rsidP="00634A7D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14:paraId="632434B8" w14:textId="77777777" w:rsidR="00634A7D" w:rsidRDefault="00634A7D" w:rsidP="00634A7D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14:paraId="7BDED768" w14:textId="7F076E47" w:rsidR="00634A7D" w:rsidRPr="00B14194" w:rsidRDefault="00634A7D" w:rsidP="00B30167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Notation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6se="http://schemas.microsoft.com/office/word/2015/wordml/symex">
            <w:pict>
              <v:shape w14:anchorId="521ACFBF" id="Text Box 1123" o:spid="_x0000_s1029" type="#_x0000_t202" style="position:absolute;margin-left:437.55pt;margin-top:16.45pt;width:91.2pt;height:52.45pt;z-index:2519592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" stroked="f">
                <v:textbox style="mso-fit-shape-to-text:t">
                  <w:txbxContent>
                    <w:p w14:paraId="61F46A43" w14:textId="35218CD2" w:rsidR="00634A7D" w:rsidRDefault="00053B56" w:rsidP="00634A7D">
                      <w:pPr>
                        <w:rPr>
                          <w:rFonts w:ascii="Comic Sans MS" w:hAnsi="Comic Sans MS"/>
                        </w:rPr>
                      </w:pPr>
                      <w:r w:rsidRPr="00514F19">
                        <w:rPr>
                          <w:rFonts w:ascii="Comic Sans MS" w:hAnsi="Comic Sans MS"/>
                        </w:rPr>
                        <w:t>Algebraic Rule:</w:t>
                      </w:r>
                      <w:r w:rsidR="00634A7D" w:rsidRPr="00634A7D">
                        <w:rPr>
                          <w:rFonts w:ascii="Comic Sans MS" w:hAnsi="Comic Sans MS"/>
                        </w:rPr>
                        <w:t xml:space="preserve"> </w:t>
                      </w:r>
                    </w:p>
                    <w:p w14:paraId="789D6CFF" w14:textId="77777777" w:rsidR="00634A7D" w:rsidRDefault="00634A7D" w:rsidP="00634A7D">
                      <w:pPr>
                        <w:rPr>
                          <w:rFonts w:ascii="Comic Sans MS" w:hAnsi="Comic Sans MS"/>
                        </w:rPr>
                      </w:pPr>
                    </w:p>
                    <w:p w14:paraId="4A6B589D" w14:textId="77777777" w:rsidR="00634A7D" w:rsidRDefault="00634A7D" w:rsidP="00634A7D">
                      <w:pPr>
                        <w:rPr>
                          <w:rFonts w:ascii="Comic Sans MS" w:hAnsi="Comic Sans MS"/>
                        </w:rPr>
                      </w:pPr>
                    </w:p>
                    <w:p w14:paraId="632434B8" w14:textId="77777777" w:rsidR="00634A7D" w:rsidRDefault="00634A7D" w:rsidP="00634A7D">
                      <w:pPr>
                        <w:rPr>
                          <w:rFonts w:ascii="Comic Sans MS" w:hAnsi="Comic Sans MS"/>
                        </w:rPr>
                      </w:pPr>
                    </w:p>
                    <w:p w14:paraId="7BDED768" w14:textId="7F076E47" w:rsidR="00634A7D" w:rsidRPr="00B14194" w:rsidRDefault="00634A7D" w:rsidP="00B30167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Notation:</w:t>
                      </w:r>
                    </w:p>
                  </w:txbxContent>
                </v:textbox>
              </v:shape>
            </w:pict>
          </mc:Fallback>
        </mc:AlternateContent>
      </w:r>
      <w:r w:rsidR="00833DEE" w:rsidRPr="00F33A5B">
        <w:rPr>
          <w:rFonts w:ascii="Times" w:hAnsi="Times" w:cs="Times"/>
          <w:i/>
          <w:iCs/>
          <w:noProof/>
        </w:rPr>
        <w:drawing>
          <wp:inline distT="0" distB="0" distL="0" distR="0" wp14:anchorId="5612A6B0" wp14:editId="24918814">
            <wp:extent cx="5659620" cy="2399809"/>
            <wp:effectExtent l="19050" t="0" r="0" b="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9620" cy="23998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2BA5383" w14:textId="77777777" w:rsidR="000646B8" w:rsidRPr="00F33A5B" w:rsidRDefault="000646B8" w:rsidP="008861EA">
      <w:pPr>
        <w:spacing w:after="0"/>
        <w:rPr>
          <w:rFonts w:ascii="Comic Sans MS" w:hAnsi="Comic Sans MS" w:cs="Times"/>
          <w:b/>
          <w:iCs/>
        </w:rPr>
      </w:pPr>
      <w:r w:rsidRPr="00F33A5B">
        <w:rPr>
          <w:rFonts w:ascii="Comic Sans MS" w:hAnsi="Comic Sans MS" w:cs="Times"/>
          <w:b/>
          <w:iCs/>
        </w:rPr>
        <w:t>Write a verbal description and a motion rule</w:t>
      </w:r>
      <w:r w:rsidR="00B30167">
        <w:rPr>
          <w:rFonts w:ascii="Comic Sans MS" w:hAnsi="Comic Sans MS" w:cs="Times"/>
          <w:b/>
          <w:iCs/>
        </w:rPr>
        <w:t>, as requested,</w:t>
      </w:r>
      <w:r w:rsidRPr="00F33A5B">
        <w:rPr>
          <w:rFonts w:ascii="Comic Sans MS" w:hAnsi="Comic Sans MS" w:cs="Times"/>
          <w:b/>
          <w:iCs/>
        </w:rPr>
        <w:t xml:space="preserve"> to describe each transformation.</w:t>
      </w:r>
    </w:p>
    <w:p w14:paraId="01228E21" w14:textId="2ED05DBA" w:rsidR="00833DEE" w:rsidRPr="00F33A5B" w:rsidRDefault="0013648C" w:rsidP="000646B8">
      <w:pPr>
        <w:rPr>
          <w:rFonts w:ascii="Times" w:hAnsi="Times" w:cs="Times"/>
          <w:i/>
          <w:iCs/>
        </w:rPr>
      </w:pPr>
      <w:r>
        <w:rPr>
          <w:rFonts w:ascii="Comic Sans MS" w:hAnsi="Comic Sans MS" w:cs="Times"/>
          <w:b/>
          <w:iCs/>
          <w:noProof/>
        </w:rPr>
        <mc:AlternateContent>
          <mc:Choice Requires="wps">
            <w:drawing>
              <wp:anchor distT="0" distB="0" distL="114300" distR="114300" simplePos="0" relativeHeight="251964416" behindDoc="0" locked="0" layoutInCell="1" allowOverlap="1" wp14:anchorId="094E9B60" wp14:editId="06E90739">
                <wp:simplePos x="0" y="0"/>
                <wp:positionH relativeFrom="column">
                  <wp:posOffset>2343150</wp:posOffset>
                </wp:positionH>
                <wp:positionV relativeFrom="paragraph">
                  <wp:posOffset>76200</wp:posOffset>
                </wp:positionV>
                <wp:extent cx="1038225" cy="2069465"/>
                <wp:effectExtent l="0" t="0" r="9525" b="6985"/>
                <wp:wrapNone/>
                <wp:docPr id="669" name="Text Box 1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38225" cy="20694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6C1D674" w14:textId="77777777" w:rsidR="00053B56" w:rsidRDefault="00053B56" w:rsidP="00B30167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Description:</w:t>
                            </w:r>
                          </w:p>
                          <w:p w14:paraId="654CFDB9" w14:textId="77777777" w:rsidR="00053B56" w:rsidRDefault="00053B56" w:rsidP="00B30167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14:paraId="55AE9D63" w14:textId="77777777" w:rsidR="00053B56" w:rsidRDefault="00053B56" w:rsidP="00B30167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14:paraId="26D8D07C" w14:textId="77777777" w:rsidR="00053B56" w:rsidRDefault="00053B56" w:rsidP="00B30167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14:paraId="66C2DFA4" w14:textId="77777777" w:rsidR="00053B56" w:rsidRPr="00B14194" w:rsidRDefault="00053B56" w:rsidP="00B30167">
                            <w:pPr>
                              <w:rPr>
                                <w:rFonts w:ascii="Comic Sans MS" w:hAnsi="Comic Sans MS"/>
                              </w:rPr>
                            </w:pPr>
                            <w:r w:rsidRPr="00514F19">
                              <w:rPr>
                                <w:rFonts w:ascii="Comic Sans MS" w:hAnsi="Comic Sans MS"/>
                              </w:rPr>
                              <w:t>Algebraic Rul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6se="http://schemas.microsoft.com/office/word/2015/wordml/symex">
            <w:pict>
              <v:shape w14:anchorId="094E9B60" id="Text Box 1128" o:spid="_x0000_s1030" type="#_x0000_t202" style="position:absolute;margin-left:184.5pt;margin-top:6pt;width:81.75pt;height:162.95pt;z-index:2519644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" stroked="f">
                <v:textbox style="mso-fit-shape-to-text:t">
                  <w:txbxContent>
                    <w:p w14:paraId="56C1D674" w14:textId="77777777" w:rsidR="00053B56" w:rsidRDefault="00053B56" w:rsidP="00B30167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Description:</w:t>
                      </w:r>
                    </w:p>
                    <w:p w14:paraId="654CFDB9" w14:textId="77777777" w:rsidR="00053B56" w:rsidRDefault="00053B56" w:rsidP="00B30167">
                      <w:pPr>
                        <w:rPr>
                          <w:rFonts w:ascii="Comic Sans MS" w:hAnsi="Comic Sans MS"/>
                        </w:rPr>
                      </w:pPr>
                    </w:p>
                    <w:p w14:paraId="55AE9D63" w14:textId="77777777" w:rsidR="00053B56" w:rsidRDefault="00053B56" w:rsidP="00B30167">
                      <w:pPr>
                        <w:rPr>
                          <w:rFonts w:ascii="Comic Sans MS" w:hAnsi="Comic Sans MS"/>
                        </w:rPr>
                      </w:pPr>
                    </w:p>
                    <w:p w14:paraId="26D8D07C" w14:textId="77777777" w:rsidR="00053B56" w:rsidRDefault="00053B56" w:rsidP="00B30167">
                      <w:pPr>
                        <w:rPr>
                          <w:rFonts w:ascii="Comic Sans MS" w:hAnsi="Comic Sans MS"/>
                        </w:rPr>
                      </w:pPr>
                    </w:p>
                    <w:p w14:paraId="66C2DFA4" w14:textId="77777777" w:rsidR="00053B56" w:rsidRPr="00B14194" w:rsidRDefault="00053B56" w:rsidP="00B30167">
                      <w:pPr>
                        <w:rPr>
                          <w:rFonts w:ascii="Comic Sans MS" w:hAnsi="Comic Sans MS"/>
                        </w:rPr>
                      </w:pPr>
                      <w:r w:rsidRPr="00514F19">
                        <w:rPr>
                          <w:rFonts w:ascii="Comic Sans MS" w:hAnsi="Comic Sans MS"/>
                        </w:rPr>
                        <w:t>Algebraic Rule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 w:cs="Times"/>
          <w:b/>
          <w:iCs/>
          <w:noProof/>
        </w:rPr>
        <mc:AlternateContent>
          <mc:Choice Requires="wps">
            <w:drawing>
              <wp:anchor distT="0" distB="0" distL="114300" distR="114300" simplePos="0" relativeHeight="251963392" behindDoc="0" locked="0" layoutInCell="1" allowOverlap="1" wp14:anchorId="7E1E2E72" wp14:editId="7368649E">
                <wp:simplePos x="0" y="0"/>
                <wp:positionH relativeFrom="column">
                  <wp:posOffset>5762625</wp:posOffset>
                </wp:positionH>
                <wp:positionV relativeFrom="paragraph">
                  <wp:posOffset>66675</wp:posOffset>
                </wp:positionV>
                <wp:extent cx="1038225" cy="1845945"/>
                <wp:effectExtent l="0" t="0" r="9525" b="1905"/>
                <wp:wrapNone/>
                <wp:docPr id="670" name="Text Box 1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38225" cy="1845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B03459D" w14:textId="77777777" w:rsidR="00053B56" w:rsidRDefault="00053B56" w:rsidP="00B30167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Description:</w:t>
                            </w:r>
                          </w:p>
                          <w:p w14:paraId="37925DCB" w14:textId="77777777" w:rsidR="00053B56" w:rsidRDefault="00053B56" w:rsidP="00B30167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14:paraId="052512B6" w14:textId="77777777" w:rsidR="00053B56" w:rsidRDefault="00053B56" w:rsidP="00B30167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14:paraId="7A4B7B0C" w14:textId="77777777" w:rsidR="00053B56" w:rsidRDefault="00053B56" w:rsidP="00B30167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14:paraId="3CBC7EA2" w14:textId="77777777" w:rsidR="00053B56" w:rsidRPr="00B14194" w:rsidRDefault="00053B56" w:rsidP="00B30167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6se="http://schemas.microsoft.com/office/word/2015/wordml/symex">
            <w:pict>
              <v:shape w14:anchorId="7E1E2E72" id="Text Box 1127" o:spid="_x0000_s1031" type="#_x0000_t202" style="position:absolute;margin-left:453.75pt;margin-top:5.25pt;width:81.75pt;height:145.35pt;z-index:2519633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" stroked="f">
                <v:textbox style="mso-fit-shape-to-text:t">
                  <w:txbxContent>
                    <w:p w14:paraId="2B03459D" w14:textId="77777777" w:rsidR="00053B56" w:rsidRDefault="00053B56" w:rsidP="00B30167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Description:</w:t>
                      </w:r>
                    </w:p>
                    <w:p w14:paraId="37925DCB" w14:textId="77777777" w:rsidR="00053B56" w:rsidRDefault="00053B56" w:rsidP="00B30167">
                      <w:pPr>
                        <w:rPr>
                          <w:rFonts w:ascii="Comic Sans MS" w:hAnsi="Comic Sans MS"/>
                        </w:rPr>
                      </w:pPr>
                    </w:p>
                    <w:p w14:paraId="052512B6" w14:textId="77777777" w:rsidR="00053B56" w:rsidRDefault="00053B56" w:rsidP="00B30167">
                      <w:pPr>
                        <w:rPr>
                          <w:rFonts w:ascii="Comic Sans MS" w:hAnsi="Comic Sans MS"/>
                        </w:rPr>
                      </w:pPr>
                    </w:p>
                    <w:p w14:paraId="7A4B7B0C" w14:textId="77777777" w:rsidR="00053B56" w:rsidRDefault="00053B56" w:rsidP="00B30167">
                      <w:pPr>
                        <w:rPr>
                          <w:rFonts w:ascii="Comic Sans MS" w:hAnsi="Comic Sans MS"/>
                        </w:rPr>
                      </w:pPr>
                    </w:p>
                    <w:p w14:paraId="3CBC7EA2" w14:textId="77777777" w:rsidR="00053B56" w:rsidRPr="00B14194" w:rsidRDefault="00053B56" w:rsidP="00B30167">
                      <w:pPr>
                        <w:rPr>
                          <w:rFonts w:ascii="Comic Sans MS" w:hAnsi="Comic Sans M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833DEE" w:rsidRPr="00F33A5B">
        <w:rPr>
          <w:rFonts w:ascii="Times" w:hAnsi="Times" w:cs="Times"/>
          <w:i/>
          <w:iCs/>
          <w:noProof/>
        </w:rPr>
        <w:drawing>
          <wp:inline distT="0" distB="0" distL="0" distR="0" wp14:anchorId="77EE41C0" wp14:editId="0A5D4B81">
            <wp:extent cx="5733334" cy="2345469"/>
            <wp:effectExtent l="19050" t="0" r="716" b="0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99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3334" cy="23454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5B32AAF" w14:textId="25BCB4B6" w:rsidR="00833DEE" w:rsidRPr="00F33A5B" w:rsidRDefault="0013648C" w:rsidP="008861EA">
      <w:pPr>
        <w:spacing w:after="60"/>
        <w:rPr>
          <w:rFonts w:ascii="Times" w:hAnsi="Times" w:cs="Times"/>
          <w:i/>
          <w:iCs/>
        </w:rPr>
      </w:pPr>
      <w:r>
        <w:rPr>
          <w:rFonts w:ascii="Times" w:hAnsi="Times" w:cs="Times"/>
          <w:i/>
          <w:iCs/>
          <w:noProof/>
        </w:rPr>
        <w:lastRenderedPageBreak/>
        <mc:AlternateContent>
          <mc:Choice Requires="wps">
            <w:drawing>
              <wp:anchor distT="0" distB="0" distL="114300" distR="114300" simplePos="0" relativeHeight="251966464" behindDoc="0" locked="0" layoutInCell="1" allowOverlap="1" wp14:anchorId="382644F1" wp14:editId="1C48DF0B">
                <wp:simplePos x="0" y="0"/>
                <wp:positionH relativeFrom="column">
                  <wp:posOffset>5819775</wp:posOffset>
                </wp:positionH>
                <wp:positionV relativeFrom="paragraph">
                  <wp:posOffset>36195</wp:posOffset>
                </wp:positionV>
                <wp:extent cx="1085850" cy="2069465"/>
                <wp:effectExtent l="0" t="0" r="0" b="6985"/>
                <wp:wrapNone/>
                <wp:docPr id="668" name="Text Box 1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5850" cy="20694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4C6C7B2" w14:textId="77777777" w:rsidR="00053B56" w:rsidRDefault="00053B56" w:rsidP="00B30167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Description:</w:t>
                            </w:r>
                          </w:p>
                          <w:p w14:paraId="08E7E97C" w14:textId="77777777" w:rsidR="00053B56" w:rsidRDefault="00053B56" w:rsidP="00B30167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14:paraId="43F4EA3A" w14:textId="77777777" w:rsidR="00053B56" w:rsidRDefault="00053B56" w:rsidP="00B30167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14:paraId="25CA850B" w14:textId="77777777" w:rsidR="00053B56" w:rsidRDefault="00053B56" w:rsidP="00B30167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14:paraId="655EC5E5" w14:textId="77777777" w:rsidR="00053B56" w:rsidRPr="00B14194" w:rsidRDefault="00053B56" w:rsidP="00B30167">
                            <w:pPr>
                              <w:rPr>
                                <w:rFonts w:ascii="Comic Sans MS" w:hAnsi="Comic Sans MS"/>
                              </w:rPr>
                            </w:pPr>
                            <w:r w:rsidRPr="00514F19">
                              <w:rPr>
                                <w:rFonts w:ascii="Comic Sans MS" w:hAnsi="Comic Sans MS"/>
                              </w:rPr>
                              <w:t>Algebraic Rul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6se="http://schemas.microsoft.com/office/word/2015/wordml/symex">
            <w:pict>
              <v:shape w14:anchorId="382644F1" id="Text Box 1130" o:spid="_x0000_s1032" type="#_x0000_t202" style="position:absolute;margin-left:458.25pt;margin-top:2.85pt;width:85.5pt;height:162.95pt;z-index:2519664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" stroked="f">
                <v:textbox style="mso-fit-shape-to-text:t">
                  <w:txbxContent>
                    <w:p w14:paraId="74C6C7B2" w14:textId="77777777" w:rsidR="00053B56" w:rsidRDefault="00053B56" w:rsidP="00B30167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Description:</w:t>
                      </w:r>
                    </w:p>
                    <w:p w14:paraId="08E7E97C" w14:textId="77777777" w:rsidR="00053B56" w:rsidRDefault="00053B56" w:rsidP="00B30167">
                      <w:pPr>
                        <w:rPr>
                          <w:rFonts w:ascii="Comic Sans MS" w:hAnsi="Comic Sans MS"/>
                        </w:rPr>
                      </w:pPr>
                    </w:p>
                    <w:p w14:paraId="43F4EA3A" w14:textId="77777777" w:rsidR="00053B56" w:rsidRDefault="00053B56" w:rsidP="00B30167">
                      <w:pPr>
                        <w:rPr>
                          <w:rFonts w:ascii="Comic Sans MS" w:hAnsi="Comic Sans MS"/>
                        </w:rPr>
                      </w:pPr>
                    </w:p>
                    <w:p w14:paraId="25CA850B" w14:textId="77777777" w:rsidR="00053B56" w:rsidRDefault="00053B56" w:rsidP="00B30167">
                      <w:pPr>
                        <w:rPr>
                          <w:rFonts w:ascii="Comic Sans MS" w:hAnsi="Comic Sans MS"/>
                        </w:rPr>
                      </w:pPr>
                    </w:p>
                    <w:p w14:paraId="655EC5E5" w14:textId="77777777" w:rsidR="00053B56" w:rsidRPr="00B14194" w:rsidRDefault="00053B56" w:rsidP="00B30167">
                      <w:pPr>
                        <w:rPr>
                          <w:rFonts w:ascii="Comic Sans MS" w:hAnsi="Comic Sans MS"/>
                        </w:rPr>
                      </w:pPr>
                      <w:r w:rsidRPr="00514F19">
                        <w:rPr>
                          <w:rFonts w:ascii="Comic Sans MS" w:hAnsi="Comic Sans MS"/>
                        </w:rPr>
                        <w:t>Algebraic Rule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" w:hAnsi="Times" w:cs="Times"/>
          <w:i/>
          <w:iCs/>
          <w:noProof/>
        </w:rPr>
        <mc:AlternateContent>
          <mc:Choice Requires="wps">
            <w:drawing>
              <wp:anchor distT="0" distB="0" distL="114300" distR="114300" simplePos="0" relativeHeight="251965440" behindDoc="0" locked="0" layoutInCell="1" allowOverlap="1" wp14:anchorId="52A98EAE" wp14:editId="65983C29">
                <wp:simplePos x="0" y="0"/>
                <wp:positionH relativeFrom="column">
                  <wp:posOffset>2419350</wp:posOffset>
                </wp:positionH>
                <wp:positionV relativeFrom="paragraph">
                  <wp:posOffset>36195</wp:posOffset>
                </wp:positionV>
                <wp:extent cx="1085850" cy="2069465"/>
                <wp:effectExtent l="0" t="0" r="0" b="6985"/>
                <wp:wrapNone/>
                <wp:docPr id="667" name="Text Box 1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5850" cy="20694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6F61EDD" w14:textId="77777777" w:rsidR="00053B56" w:rsidRDefault="00053B56" w:rsidP="00B30167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Description:</w:t>
                            </w:r>
                          </w:p>
                          <w:p w14:paraId="2B0AC241" w14:textId="77777777" w:rsidR="00053B56" w:rsidRDefault="00053B56" w:rsidP="00B30167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14:paraId="56CAF368" w14:textId="77777777" w:rsidR="00053B56" w:rsidRDefault="00053B56" w:rsidP="00B30167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14:paraId="42E8B4AC" w14:textId="77777777" w:rsidR="00053B56" w:rsidRDefault="00053B56" w:rsidP="00B30167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14:paraId="746806CB" w14:textId="77777777" w:rsidR="00053B56" w:rsidRPr="00B14194" w:rsidRDefault="00053B56" w:rsidP="00B30167">
                            <w:pPr>
                              <w:rPr>
                                <w:rFonts w:ascii="Comic Sans MS" w:hAnsi="Comic Sans MS"/>
                              </w:rPr>
                            </w:pPr>
                            <w:r w:rsidRPr="00514F19">
                              <w:rPr>
                                <w:rFonts w:ascii="Comic Sans MS" w:hAnsi="Comic Sans MS"/>
                              </w:rPr>
                              <w:t>Algebraic Rul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6se="http://schemas.microsoft.com/office/word/2015/wordml/symex">
            <w:pict>
              <v:shape w14:anchorId="52A98EAE" id="Text Box 1129" o:spid="_x0000_s1033" type="#_x0000_t202" style="position:absolute;margin-left:190.5pt;margin-top:2.85pt;width:85.5pt;height:162.95pt;z-index:2519654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" stroked="f">
                <v:textbox style="mso-fit-shape-to-text:t">
                  <w:txbxContent>
                    <w:p w14:paraId="06F61EDD" w14:textId="77777777" w:rsidR="00053B56" w:rsidRDefault="00053B56" w:rsidP="00B30167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Description:</w:t>
                      </w:r>
                    </w:p>
                    <w:p w14:paraId="2B0AC241" w14:textId="77777777" w:rsidR="00053B56" w:rsidRDefault="00053B56" w:rsidP="00B30167">
                      <w:pPr>
                        <w:rPr>
                          <w:rFonts w:ascii="Comic Sans MS" w:hAnsi="Comic Sans MS"/>
                        </w:rPr>
                      </w:pPr>
                    </w:p>
                    <w:p w14:paraId="56CAF368" w14:textId="77777777" w:rsidR="00053B56" w:rsidRDefault="00053B56" w:rsidP="00B30167">
                      <w:pPr>
                        <w:rPr>
                          <w:rFonts w:ascii="Comic Sans MS" w:hAnsi="Comic Sans MS"/>
                        </w:rPr>
                      </w:pPr>
                    </w:p>
                    <w:p w14:paraId="42E8B4AC" w14:textId="77777777" w:rsidR="00053B56" w:rsidRDefault="00053B56" w:rsidP="00B30167">
                      <w:pPr>
                        <w:rPr>
                          <w:rFonts w:ascii="Comic Sans MS" w:hAnsi="Comic Sans MS"/>
                        </w:rPr>
                      </w:pPr>
                    </w:p>
                    <w:p w14:paraId="746806CB" w14:textId="77777777" w:rsidR="00053B56" w:rsidRPr="00B14194" w:rsidRDefault="00053B56" w:rsidP="00B30167">
                      <w:pPr>
                        <w:rPr>
                          <w:rFonts w:ascii="Comic Sans MS" w:hAnsi="Comic Sans MS"/>
                        </w:rPr>
                      </w:pPr>
                      <w:r w:rsidRPr="00514F19">
                        <w:rPr>
                          <w:rFonts w:ascii="Comic Sans MS" w:hAnsi="Comic Sans MS"/>
                        </w:rPr>
                        <w:t>Algebraic Rule:</w:t>
                      </w:r>
                    </w:p>
                  </w:txbxContent>
                </v:textbox>
              </v:shape>
            </w:pict>
          </mc:Fallback>
        </mc:AlternateContent>
      </w:r>
      <w:r w:rsidR="00833DEE" w:rsidRPr="00F33A5B">
        <w:rPr>
          <w:rFonts w:ascii="Times" w:hAnsi="Times" w:cs="Times"/>
          <w:i/>
          <w:iCs/>
          <w:noProof/>
        </w:rPr>
        <w:drawing>
          <wp:inline distT="0" distB="0" distL="0" distR="0" wp14:anchorId="488DA1EB" wp14:editId="7C89878A">
            <wp:extent cx="5886450" cy="2370081"/>
            <wp:effectExtent l="19050" t="0" r="0" b="0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0" cy="23700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57932DF" w14:textId="77777777" w:rsidR="000646B8" w:rsidRPr="00F33A5B" w:rsidRDefault="000646B8" w:rsidP="008861EA">
      <w:pPr>
        <w:spacing w:after="0"/>
        <w:rPr>
          <w:rFonts w:ascii="Comic Sans MS" w:hAnsi="Comic Sans MS"/>
          <w:b/>
        </w:rPr>
      </w:pPr>
      <w:r w:rsidRPr="00F33A5B">
        <w:rPr>
          <w:rFonts w:ascii="Comic Sans MS" w:hAnsi="Comic Sans MS"/>
          <w:b/>
        </w:rPr>
        <w:t>Graph the image of the figure using the transformation given and write the algebraic rule.</w:t>
      </w:r>
    </w:p>
    <w:p w14:paraId="75A17C4C" w14:textId="34D29DA6" w:rsidR="00833DEE" w:rsidRDefault="0013648C" w:rsidP="008861EA">
      <w:pPr>
        <w:spacing w:after="120"/>
        <w:rPr>
          <w:rFonts w:ascii="Times" w:hAnsi="Times" w:cs="Times"/>
          <w:i/>
          <w:iCs/>
        </w:rPr>
      </w:pPr>
      <w:r>
        <w:rPr>
          <w:rFonts w:ascii="Times" w:hAnsi="Times" w:cs="Times"/>
          <w:i/>
          <w:iCs/>
          <w:noProof/>
        </w:rPr>
        <mc:AlternateContent>
          <mc:Choice Requires="wps">
            <w:drawing>
              <wp:anchor distT="0" distB="0" distL="114300" distR="114300" simplePos="0" relativeHeight="251967488" behindDoc="0" locked="0" layoutInCell="1" allowOverlap="1" wp14:anchorId="4321AACD" wp14:editId="215947C3">
                <wp:simplePos x="0" y="0"/>
                <wp:positionH relativeFrom="column">
                  <wp:posOffset>5709285</wp:posOffset>
                </wp:positionH>
                <wp:positionV relativeFrom="paragraph">
                  <wp:posOffset>469265</wp:posOffset>
                </wp:positionV>
                <wp:extent cx="1158240" cy="666115"/>
                <wp:effectExtent l="0" t="0" r="3810" b="6985"/>
                <wp:wrapNone/>
                <wp:docPr id="666" name="Text Box 1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8240" cy="6661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D872ED4" w14:textId="425021A6" w:rsidR="008861EA" w:rsidRDefault="00053B56" w:rsidP="008861EA">
                            <w:pPr>
                              <w:rPr>
                                <w:rFonts w:ascii="Comic Sans MS" w:hAnsi="Comic Sans MS"/>
                              </w:rPr>
                            </w:pPr>
                            <w:r w:rsidRPr="00514F19">
                              <w:rPr>
                                <w:rFonts w:ascii="Comic Sans MS" w:hAnsi="Comic Sans MS"/>
                              </w:rPr>
                              <w:t>Algebraic Rule:</w:t>
                            </w:r>
                            <w:r w:rsidR="008861EA" w:rsidRPr="008861EA">
                              <w:rPr>
                                <w:rFonts w:ascii="Comic Sans MS" w:hAnsi="Comic Sans MS"/>
                              </w:rPr>
                              <w:t xml:space="preserve"> </w:t>
                            </w:r>
                          </w:p>
                          <w:p w14:paraId="261C7081" w14:textId="77777777" w:rsidR="008861EA" w:rsidRDefault="008861EA" w:rsidP="008861EA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14:paraId="2C14D783" w14:textId="77777777" w:rsidR="008861EA" w:rsidRDefault="008861EA" w:rsidP="008861EA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14:paraId="369C7D7B" w14:textId="77777777" w:rsidR="008861EA" w:rsidRDefault="008861EA" w:rsidP="008861EA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14:paraId="16B1DF83" w14:textId="1727C83B" w:rsidR="00053B56" w:rsidRPr="00B14194" w:rsidRDefault="008861EA" w:rsidP="00B30167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Notation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6se="http://schemas.microsoft.com/office/word/2015/wordml/symex">
            <w:pict>
              <v:shape w14:anchorId="4321AACD" id="Text Box 1131" o:spid="_x0000_s1034" type="#_x0000_t202" style="position:absolute;margin-left:449.55pt;margin-top:36.95pt;width:91.2pt;height:52.45pt;z-index:2519674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" stroked="f">
                <v:textbox style="mso-fit-shape-to-text:t">
                  <w:txbxContent>
                    <w:p w14:paraId="5D872ED4" w14:textId="425021A6" w:rsidR="008861EA" w:rsidRDefault="00053B56" w:rsidP="008861EA">
                      <w:pPr>
                        <w:rPr>
                          <w:rFonts w:ascii="Comic Sans MS" w:hAnsi="Comic Sans MS"/>
                        </w:rPr>
                      </w:pPr>
                      <w:r w:rsidRPr="00514F19">
                        <w:rPr>
                          <w:rFonts w:ascii="Comic Sans MS" w:hAnsi="Comic Sans MS"/>
                        </w:rPr>
                        <w:t>Algebraic Rule:</w:t>
                      </w:r>
                      <w:r w:rsidR="008861EA" w:rsidRPr="008861EA">
                        <w:rPr>
                          <w:rFonts w:ascii="Comic Sans MS" w:hAnsi="Comic Sans MS"/>
                        </w:rPr>
                        <w:t xml:space="preserve"> </w:t>
                      </w:r>
                    </w:p>
                    <w:p w14:paraId="261C7081" w14:textId="77777777" w:rsidR="008861EA" w:rsidRDefault="008861EA" w:rsidP="008861EA">
                      <w:pPr>
                        <w:rPr>
                          <w:rFonts w:ascii="Comic Sans MS" w:hAnsi="Comic Sans MS"/>
                        </w:rPr>
                      </w:pPr>
                    </w:p>
                    <w:p w14:paraId="2C14D783" w14:textId="77777777" w:rsidR="008861EA" w:rsidRDefault="008861EA" w:rsidP="008861EA">
                      <w:pPr>
                        <w:rPr>
                          <w:rFonts w:ascii="Comic Sans MS" w:hAnsi="Comic Sans MS"/>
                        </w:rPr>
                      </w:pPr>
                    </w:p>
                    <w:p w14:paraId="369C7D7B" w14:textId="77777777" w:rsidR="008861EA" w:rsidRDefault="008861EA" w:rsidP="008861EA">
                      <w:pPr>
                        <w:rPr>
                          <w:rFonts w:ascii="Comic Sans MS" w:hAnsi="Comic Sans MS"/>
                        </w:rPr>
                      </w:pPr>
                    </w:p>
                    <w:p w14:paraId="16B1DF83" w14:textId="1727C83B" w:rsidR="00053B56" w:rsidRPr="00B14194" w:rsidRDefault="008861EA" w:rsidP="00B30167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Notation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" w:hAnsi="Times" w:cs="Times"/>
          <w:i/>
          <w:iCs/>
          <w:noProof/>
        </w:rPr>
        <mc:AlternateContent>
          <mc:Choice Requires="wps">
            <w:drawing>
              <wp:anchor distT="0" distB="0" distL="114300" distR="114300" simplePos="0" relativeHeight="251968512" behindDoc="0" locked="0" layoutInCell="1" allowOverlap="1" wp14:anchorId="54F4307A" wp14:editId="7DBE63E4">
                <wp:simplePos x="0" y="0"/>
                <wp:positionH relativeFrom="column">
                  <wp:posOffset>2223135</wp:posOffset>
                </wp:positionH>
                <wp:positionV relativeFrom="paragraph">
                  <wp:posOffset>537845</wp:posOffset>
                </wp:positionV>
                <wp:extent cx="1158240" cy="666115"/>
                <wp:effectExtent l="0" t="0" r="3810" b="6985"/>
                <wp:wrapNone/>
                <wp:docPr id="665" name="Text Box 1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8240" cy="6661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325E62" w14:textId="2F950C9B" w:rsidR="008861EA" w:rsidRDefault="00053B56" w:rsidP="008861EA">
                            <w:pPr>
                              <w:rPr>
                                <w:rFonts w:ascii="Comic Sans MS" w:hAnsi="Comic Sans MS"/>
                              </w:rPr>
                            </w:pPr>
                            <w:r w:rsidRPr="00514F19">
                              <w:rPr>
                                <w:rFonts w:ascii="Comic Sans MS" w:hAnsi="Comic Sans MS"/>
                              </w:rPr>
                              <w:t>Algebraic Rule:</w:t>
                            </w:r>
                            <w:r w:rsidR="008861EA" w:rsidRPr="008861EA">
                              <w:rPr>
                                <w:rFonts w:ascii="Comic Sans MS" w:hAnsi="Comic Sans MS"/>
                              </w:rPr>
                              <w:t xml:space="preserve"> </w:t>
                            </w:r>
                          </w:p>
                          <w:p w14:paraId="3E5B816F" w14:textId="77777777" w:rsidR="008861EA" w:rsidRDefault="008861EA" w:rsidP="008861EA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14:paraId="57816321" w14:textId="77777777" w:rsidR="008861EA" w:rsidRDefault="008861EA" w:rsidP="008861EA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14:paraId="041170D3" w14:textId="77777777" w:rsidR="008861EA" w:rsidRDefault="008861EA" w:rsidP="008861EA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14:paraId="47DF6887" w14:textId="2C221250" w:rsidR="00053B56" w:rsidRPr="00B14194" w:rsidRDefault="008861EA" w:rsidP="00B30167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Notation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6se="http://schemas.microsoft.com/office/word/2015/wordml/symex">
            <w:pict>
              <v:shape w14:anchorId="54F4307A" id="Text Box 1132" o:spid="_x0000_s1035" type="#_x0000_t202" style="position:absolute;margin-left:175.05pt;margin-top:42.35pt;width:91.2pt;height:52.45pt;z-index:2519685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" stroked="f">
                <v:textbox style="mso-fit-shape-to-text:t">
                  <w:txbxContent>
                    <w:p w14:paraId="03325E62" w14:textId="2F950C9B" w:rsidR="008861EA" w:rsidRDefault="00053B56" w:rsidP="008861EA">
                      <w:pPr>
                        <w:rPr>
                          <w:rFonts w:ascii="Comic Sans MS" w:hAnsi="Comic Sans MS"/>
                        </w:rPr>
                      </w:pPr>
                      <w:r w:rsidRPr="00514F19">
                        <w:rPr>
                          <w:rFonts w:ascii="Comic Sans MS" w:hAnsi="Comic Sans MS"/>
                        </w:rPr>
                        <w:t>Algebraic Rule:</w:t>
                      </w:r>
                      <w:r w:rsidR="008861EA" w:rsidRPr="008861EA">
                        <w:rPr>
                          <w:rFonts w:ascii="Comic Sans MS" w:hAnsi="Comic Sans MS"/>
                        </w:rPr>
                        <w:t xml:space="preserve"> </w:t>
                      </w:r>
                    </w:p>
                    <w:p w14:paraId="3E5B816F" w14:textId="77777777" w:rsidR="008861EA" w:rsidRDefault="008861EA" w:rsidP="008861EA">
                      <w:pPr>
                        <w:rPr>
                          <w:rFonts w:ascii="Comic Sans MS" w:hAnsi="Comic Sans MS"/>
                        </w:rPr>
                      </w:pPr>
                    </w:p>
                    <w:p w14:paraId="57816321" w14:textId="77777777" w:rsidR="008861EA" w:rsidRDefault="008861EA" w:rsidP="008861EA">
                      <w:pPr>
                        <w:rPr>
                          <w:rFonts w:ascii="Comic Sans MS" w:hAnsi="Comic Sans MS"/>
                        </w:rPr>
                      </w:pPr>
                    </w:p>
                    <w:p w14:paraId="041170D3" w14:textId="77777777" w:rsidR="008861EA" w:rsidRDefault="008861EA" w:rsidP="008861EA">
                      <w:pPr>
                        <w:rPr>
                          <w:rFonts w:ascii="Comic Sans MS" w:hAnsi="Comic Sans MS"/>
                        </w:rPr>
                      </w:pPr>
                    </w:p>
                    <w:p w14:paraId="47DF6887" w14:textId="2C221250" w:rsidR="00053B56" w:rsidRPr="00B14194" w:rsidRDefault="008861EA" w:rsidP="00B30167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Notation:</w:t>
                      </w:r>
                    </w:p>
                  </w:txbxContent>
                </v:textbox>
              </v:shape>
            </w:pict>
          </mc:Fallback>
        </mc:AlternateContent>
      </w:r>
      <w:r w:rsidR="00833DEE" w:rsidRPr="00F33A5B">
        <w:rPr>
          <w:rFonts w:ascii="Times" w:hAnsi="Times" w:cs="Times"/>
          <w:i/>
          <w:iCs/>
          <w:noProof/>
        </w:rPr>
        <w:drawing>
          <wp:inline distT="0" distB="0" distL="0" distR="0" wp14:anchorId="63975286" wp14:editId="62349EB5">
            <wp:extent cx="6318885" cy="2723977"/>
            <wp:effectExtent l="0" t="0" r="5715" b="635"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 rotWithShape="1">
                    <a:blip r:embed="rId12"/>
                    <a:srcRect t="9178"/>
                    <a:stretch/>
                  </pic:blipFill>
                  <pic:spPr bwMode="auto">
                    <a:xfrm>
                      <a:off x="0" y="0"/>
                      <a:ext cx="6319277" cy="27241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CAD565" w14:textId="684C8193" w:rsidR="00FB0085" w:rsidRPr="00D13482" w:rsidRDefault="00FB0085" w:rsidP="00FB0085">
      <w:pPr>
        <w:spacing w:after="120"/>
        <w:rPr>
          <w:rFonts w:ascii="Comic Sans MS" w:hAnsi="Comic Sans MS" w:cs="Times"/>
          <w:i/>
          <w:iCs/>
        </w:rPr>
      </w:pPr>
      <w:r>
        <w:rPr>
          <w:rFonts w:ascii="Comic Sans MS" w:hAnsi="Comic Sans MS"/>
          <w:b/>
        </w:rPr>
        <w:t xml:space="preserve">11. </w:t>
      </w:r>
      <w:r w:rsidRPr="00F33A5B">
        <w:rPr>
          <w:rFonts w:ascii="Comic Sans MS" w:hAnsi="Comic Sans MS"/>
          <w:b/>
        </w:rPr>
        <w:t xml:space="preserve">Use </w:t>
      </w:r>
      <w:r w:rsidRPr="00F33A5B">
        <w:rPr>
          <w:rFonts w:ascii="Comic Sans MS" w:hAnsi="Comic Sans MS"/>
          <w:b/>
          <w:position w:val="-6"/>
        </w:rPr>
        <w:object w:dxaOrig="720" w:dyaOrig="300" w14:anchorId="5CDD20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5pt" o:ole="">
            <v:imagedata r:id="rId13" o:title=""/>
          </v:shape>
          <o:OLEObject Type="Embed" ProgID="Equation.DSMT4" ShapeID="_x0000_i1025" DrawAspect="Content" ObjectID="_1628566490" r:id="rId14"/>
        </w:object>
      </w:r>
      <w:r w:rsidRPr="00F33A5B">
        <w:rPr>
          <w:rFonts w:ascii="Comic Sans MS" w:hAnsi="Comic Sans MS"/>
          <w:b/>
        </w:rPr>
        <w:t>with A(2,-2), B(3,1), and C(1,2)</w:t>
      </w:r>
      <w:r>
        <w:rPr>
          <w:b/>
        </w:rPr>
        <w:t xml:space="preserve"> </w:t>
      </w:r>
      <w:r>
        <w:rPr>
          <w:b/>
        </w:rPr>
        <w:tab/>
        <w:t xml:space="preserve"> 12.  </w:t>
      </w:r>
      <w:r w:rsidRPr="00D13482">
        <w:rPr>
          <w:rFonts w:ascii="Comic Sans MS" w:hAnsi="Comic Sans MS"/>
        </w:rPr>
        <w:t xml:space="preserve">If </w:t>
      </w:r>
      <m:oMath>
        <m:r>
          <w:rPr>
            <w:rFonts w:ascii="Cambria Math" w:hAnsi="Cambria Math"/>
          </w:rPr>
          <m:t>∆D'E'F'</m:t>
        </m:r>
      </m:oMath>
      <w:r w:rsidRPr="00D13482">
        <w:rPr>
          <w:rFonts w:ascii="Comic Sans MS" w:eastAsiaTheme="minorEastAsia" w:hAnsi="Comic Sans MS"/>
        </w:rPr>
        <w:t xml:space="preserve"> has coordinates D’ (-3, 1), </w:t>
      </w:r>
    </w:p>
    <w:p w14:paraId="47A0486E" w14:textId="2A774EF2" w:rsidR="00FB0085" w:rsidRPr="00FB0085" w:rsidRDefault="00FB0085" w:rsidP="00FB0085">
      <w:pPr>
        <w:spacing w:after="120"/>
        <w:rPr>
          <w:rFonts w:ascii="Times" w:hAnsi="Times" w:cs="Times"/>
          <w:i/>
          <w:iCs/>
        </w:rPr>
      </w:pPr>
      <w:r w:rsidRPr="00D13482">
        <w:rPr>
          <w:rFonts w:ascii="Comic Sans MS" w:hAnsi="Comic Sans MS"/>
          <w:position w:val="-6"/>
        </w:rPr>
        <w:object w:dxaOrig="720" w:dyaOrig="300" w14:anchorId="2F255E52">
          <v:shape id="_x0000_i1026" type="#_x0000_t75" style="width:36.75pt;height:15pt" o:ole="">
            <v:imagedata r:id="rId13" o:title=""/>
          </v:shape>
          <o:OLEObject Type="Embed" ProgID="Equation.DSMT4" ShapeID="_x0000_i1026" DrawAspect="Content" ObjectID="_1628566491" r:id="rId15"/>
        </w:object>
      </w:r>
      <w:r w:rsidRPr="00D13482">
        <w:rPr>
          <w:rFonts w:ascii="Comic Sans MS" w:hAnsi="Comic Sans MS"/>
        </w:rPr>
        <w:t xml:space="preserve">is reflected over y = -x and moved </w:t>
      </w:r>
      <w:r w:rsidRPr="00D13482">
        <w:rPr>
          <w:rFonts w:ascii="Comic Sans MS" w:hAnsi="Comic Sans MS"/>
        </w:rPr>
        <w:tab/>
      </w:r>
      <w:r w:rsidRPr="00D13482">
        <w:rPr>
          <w:rFonts w:ascii="Comic Sans MS" w:hAnsi="Comic Sans MS"/>
        </w:rPr>
        <w:tab/>
      </w:r>
      <w:r w:rsidRPr="00D13482">
        <w:rPr>
          <w:rFonts w:ascii="Comic Sans MS" w:hAnsi="Comic Sans MS"/>
        </w:rPr>
        <w:tab/>
        <w:t xml:space="preserve"> </w:t>
      </w:r>
      <w:r w:rsidR="00D13482" w:rsidRPr="00D13482">
        <w:rPr>
          <w:rFonts w:ascii="Comic Sans MS" w:eastAsiaTheme="minorEastAsia" w:hAnsi="Comic Sans MS"/>
        </w:rPr>
        <w:t xml:space="preserve">E’(4, 2) and </w:t>
      </w:r>
      <w:r w:rsidR="00D13482" w:rsidRPr="00D13482">
        <w:rPr>
          <w:rFonts w:ascii="Comic Sans MS" w:hAnsi="Comic Sans MS"/>
        </w:rPr>
        <w:t>F’(</w:t>
      </w:r>
      <w:r w:rsidR="00D13482">
        <w:rPr>
          <w:rFonts w:ascii="Comic Sans MS" w:hAnsi="Comic Sans MS"/>
        </w:rPr>
        <w:t xml:space="preserve">2, -3) was the result of </w:t>
      </w:r>
      <w:r w:rsidRPr="00D13482">
        <w:rPr>
          <w:rFonts w:ascii="Comic Sans MS" w:hAnsi="Comic Sans MS"/>
        </w:rPr>
        <w:br/>
      </w:r>
      <w:r>
        <w:rPr>
          <w:rFonts w:ascii="Comic Sans MS" w:hAnsi="Comic Sans MS"/>
        </w:rPr>
        <w:t xml:space="preserve">       </w:t>
      </w:r>
      <w:r w:rsidRPr="00F33A5B">
        <w:rPr>
          <w:rFonts w:ascii="Comic Sans MS" w:hAnsi="Comic Sans MS"/>
        </w:rPr>
        <w:t xml:space="preserve">up 2  </w:t>
      </w:r>
      <w:r w:rsidR="00D13482">
        <w:rPr>
          <w:rFonts w:ascii="Comic Sans MS" w:hAnsi="Comic Sans MS"/>
        </w:rPr>
        <w:tab/>
      </w:r>
      <w:r w:rsidR="00D13482">
        <w:rPr>
          <w:rFonts w:ascii="Comic Sans MS" w:hAnsi="Comic Sans MS"/>
        </w:rPr>
        <w:tab/>
      </w:r>
      <w:r w:rsidR="00D13482">
        <w:rPr>
          <w:rFonts w:ascii="Comic Sans MS" w:hAnsi="Comic Sans MS"/>
        </w:rPr>
        <w:tab/>
      </w:r>
      <w:r w:rsidR="00D13482">
        <w:rPr>
          <w:rFonts w:ascii="Comic Sans MS" w:hAnsi="Comic Sans MS"/>
        </w:rPr>
        <w:tab/>
      </w:r>
      <w:r w:rsidR="00D13482">
        <w:rPr>
          <w:rFonts w:ascii="Comic Sans MS" w:hAnsi="Comic Sans MS"/>
        </w:rPr>
        <w:tab/>
      </w:r>
      <w:r w:rsidR="00D13482">
        <w:rPr>
          <w:rFonts w:ascii="Comic Sans MS" w:hAnsi="Comic Sans MS"/>
        </w:rPr>
        <w:tab/>
      </w:r>
      <w:r w:rsidR="00D13482">
        <w:rPr>
          <w:rFonts w:ascii="Comic Sans MS" w:hAnsi="Comic Sans MS"/>
        </w:rPr>
        <w:tab/>
        <w:t>a translation with rule (x –</w:t>
      </w:r>
      <w:r w:rsidR="00817187">
        <w:rPr>
          <w:rFonts w:ascii="Comic Sans MS" w:hAnsi="Comic Sans MS"/>
        </w:rPr>
        <w:t xml:space="preserve"> 2</w:t>
      </w:r>
      <w:r w:rsidR="00D13482">
        <w:rPr>
          <w:rFonts w:ascii="Comic Sans MS" w:hAnsi="Comic Sans MS"/>
        </w:rPr>
        <w:t>, y + 3),</w:t>
      </w:r>
    </w:p>
    <w:p w14:paraId="6B07793A" w14:textId="5CC1047C" w:rsidR="00FB0085" w:rsidRPr="00F33A5B" w:rsidRDefault="00FB0085" w:rsidP="00FB0085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970560" behindDoc="0" locked="0" layoutInCell="1" allowOverlap="1" wp14:anchorId="37A3951A" wp14:editId="71849814">
                <wp:simplePos x="0" y="0"/>
                <wp:positionH relativeFrom="column">
                  <wp:posOffset>427990</wp:posOffset>
                </wp:positionH>
                <wp:positionV relativeFrom="paragraph">
                  <wp:posOffset>12700</wp:posOffset>
                </wp:positionV>
                <wp:extent cx="1734185" cy="1734185"/>
                <wp:effectExtent l="0" t="0" r="18415" b="18415"/>
                <wp:wrapNone/>
                <wp:docPr id="160" name="Group 8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734185" cy="1734185"/>
                          <a:chOff x="3885" y="1485"/>
                          <a:chExt cx="5865" cy="5865"/>
                        </a:xfrm>
                      </wpg:grpSpPr>
                      <wpg:grpSp>
                        <wpg:cNvPr id="161" name="Group 860"/>
                        <wpg:cNvGrpSpPr>
                          <a:grpSpLocks noChangeAspect="1"/>
                        </wpg:cNvGrpSpPr>
                        <wpg:grpSpPr bwMode="auto">
                          <a:xfrm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163" name="AutoShape 86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" name="AutoShape 86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" name="AutoShape 86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" name="AutoShape 86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9" name="AutoShape 86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" name="AutoShape 86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" name="AutoShape 86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" name="AutoShape 86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5" name="AutoShape 86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" name="AutoShape 87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" name="AutoShape 87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8" name="AutoShape 87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" name="AutoShape 87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80" name="Group 874"/>
                        <wpg:cNvGrpSpPr>
                          <a:grpSpLocks noChangeAspect="1"/>
                        </wpg:cNvGrpSpPr>
                        <wpg:grpSpPr bwMode="auto">
                          <a:xfrm rot="16200000"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181" name="AutoShape 87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2" name="AutoShape 87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3" name="AutoShape 87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" name="AutoShape 87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" name="AutoShape 87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" name="AutoShape 88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" name="AutoShape 88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0" name="AutoShape 88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AutoShape 88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" name="AutoShape 88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" name="AutoShape 88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" name="AutoShape 88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" name="AutoShape 88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F56DE1B" id="Group 859" o:spid="_x0000_s1026" style="position:absolute;margin-left:33.7pt;margin-top:1pt;width:136.55pt;height:136.55pt;z-index:251970560" coordorigin="3885,1485" coordsize="5865,5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">
                <o:lock v:ext="edit" aspectratio="t"/>
                <v:group id="Group 860" o:spid="_x0000_s1027" style="position:absolute;left:3885;top:1485;width:5865;height:5865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<o:lock v:ext="edit" aspectratio="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861" o:spid="_x0000_s1028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2X5FMMAAADcAAAADwAAAGRycy9kb3ducmV2LnhtbERPTWsCMRC9C/6HMIIXqVmVStkaZSsI&#10;KnjQtvfpZroJ3Uy2m6jrvzcFobd5vM9ZrDpXiwu1wXpWMBlnIIhLry1XCj7eN08vIEJE1lh7JgU3&#10;CrBa9nsLzLW/8pEup1iJFMIhRwUmxiaXMpSGHIaxb4gT9+1bhzHBtpK6xWsKd7WcZtlcOrScGgw2&#10;tDZU/pzOTsFhN3krvozd7Y+/9vC8KepzNfpUajjoilcQkbr4L364tzrNn8/g75l0gV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dl+RTDAAAA3AAAAA8AAAAAAAAAAAAA&#10;AAAAoQIAAGRycy9kb3ducmV2LnhtbFBLBQYAAAAABAAEAPkAAACRAwAAAAA=&#10;">
                    <o:lock v:ext="edit" aspectratio="t"/>
                  </v:shape>
                  <v:shape id="AutoShape 862" o:spid="_x0000_s1029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xhYMMAAADcAAAADwAAAGRycy9kb3ducmV2LnhtbERPTWsCMRC9C/6HMIIXqVnFStkaZSsI&#10;KnjQtvfpZroJ3Uy2m6jrvzcFobd5vM9ZrDpXiwu1wXpWMBlnIIhLry1XCj7eN08vIEJE1lh7JgU3&#10;CrBa9nsLzLW/8pEup1iJFMIhRwUmxiaXMpSGHIaxb4gT9+1bhzHBtpK6xWsKd7WcZtlcOrScGgw2&#10;tDZU/pzOTsFhN3krvozd7Y+/9vC8KepzNfpUajjoilcQkbr4L364tzrNn8/g75l0gV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MYWDDAAAA3AAAAA8AAAAAAAAAAAAA&#10;AAAAoQIAAGRycy9kb3ducmV2LnhtbFBLBQYAAAAABAAEAPkAAACRAwAAAAA=&#10;">
                    <o:lock v:ext="edit" aspectratio="t"/>
                  </v:shape>
                  <v:shape id="AutoShape 863" o:spid="_x0000_s1030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JajMMAAADcAAAADwAAAGRycy9kb3ducmV2LnhtbERP32vCMBB+H/g/hBP2MmzqYGVUo9SB&#10;MAc+qPP9bG5NWHOpTdTuv18GA9/u4/t58+XgWnGlPljPCqZZDoK49tpyo+DzsJ68gggRWWPrmRT8&#10;UIDlYvQwx1L7G+/ouo+NSCEcSlRgYuxKKUNtyGHIfEecuC/fO4wJ9o3UPd5SuGvlc54X0qHl1GCw&#10;ozdD9ff+4hRsN9NVdTJ287E72+3LumovzdNRqcfxUM1ARBriXfzvftdpflHA3zPpAr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SWozDAAAA3AAAAA8AAAAAAAAAAAAA&#10;AAAAoQIAAGRycy9kb3ducmV2LnhtbFBLBQYAAAAABAAEAPkAAACRAwAAAAA=&#10;">
                    <o:lock v:ext="edit" aspectratio="t"/>
                  </v:shape>
                  <v:shape id="AutoShape 864" o:spid="_x0000_s1031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7/F8MAAADcAAAADwAAAGRycy9kb3ducmV2LnhtbERPTWsCMRC9F/wPYYReSs0q1JatUVZB&#10;qIIHt+19uhk3wc1k3UTd/ntTKHibx/uc2aJ3jbhQF6xnBeNRBoK48tpyreDrc/38BiJEZI2NZ1Lw&#10;SwEW88HDDHPtr7ynSxlrkUI45KjAxNjmUobKkMMw8i1x4g6+cxgT7GqpO7ymcNfISZZNpUPLqcFg&#10;SytD1bE8OwW7zXhZ/Bi72e5PdveyLppz/fSt1OOwL95BROrjXfzv/tBp/vQV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e/xfDAAAA3AAAAA8AAAAAAAAAAAAA&#10;AAAAoQIAAGRycy9kb3ducmV2LnhtbFBLBQYAAAAABAAEAPkAAACRAwAAAAA=&#10;">
                    <o:lock v:ext="edit" aspectratio="t"/>
                  </v:shape>
                  <v:shape id="AutoShape 865" o:spid="_x0000_s1032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3O/sMAAADcAAAADwAAAGRycy9kb3ducmV2LnhtbERPTWsCMRC9F/wPYYReSs0qVNqtUVZB&#10;qIIHt+19uhk3wc1k3UTd/ntTKHibx/uc2aJ3jbhQF6xnBeNRBoK48tpyreDrc/38CiJEZI2NZ1Lw&#10;SwEW88HDDHPtr7ynSxlrkUI45KjAxNjmUobKkMMw8i1x4g6+cxgT7GqpO7ymcNfISZZNpUPLqcFg&#10;SytD1bE8OwW7zXhZ/Bi72e5PdveyLppz/fSt1OOwL95BROrjXfzv/tBp/vQN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aNzv7DAAAA3AAAAA8AAAAAAAAAAAAA&#10;AAAAoQIAAGRycy9kb3ducmV2LnhtbFBLBQYAAAAABAAEAPkAAACRAwAAAAA=&#10;">
                    <o:lock v:ext="edit" aspectratio="t"/>
                  </v:shape>
                  <v:shape id="AutoShape 866" o:spid="_x0000_s1033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7xvsYAAADcAAAADwAAAGRycy9kb3ducmV2LnhtbESPQU8CMRCF7yb+h2ZMvBjoYqKYlUIW&#10;ExIx4QDIfdyO28btdNkWWP+9czDhNpP35r1vZoshtOpMffKRDUzGBSjiOlrPjYHP/Wr0AiplZItt&#10;ZDLwSwkW89ubGZY2XnhL511ulIRwKtGAy7krtU61o4BpHDti0b5jHzDL2jfa9niR8NDqx6J41gE9&#10;S4PDjt4c1T+7UzCwWU+W1Zfz64/t0W+eVlV7ah4OxtzfDdUrqExDvpr/r9+t4E8FX5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Ju8b7GAAAA3AAAAA8AAAAAAAAA&#10;AAAAAAAAoQIAAGRycy9kb3ducmV2LnhtbFBLBQYAAAAABAAEAPkAAACUAwAAAAA=&#10;">
                    <o:lock v:ext="edit" aspectratio="t"/>
                  </v:shape>
                  <v:shape id="AutoShape 867" o:spid="_x0000_s1034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7MNL8AAADcAAAADwAAAGRycy9kb3ducmV2LnhtbERPy6rCMBDdC/5DGMGdTVVQqUZR4YIb&#10;Fz427oZmbIrNpDa5tffvbwTB3RzOc1abzlaipcaXjhWMkxQEce50yYWC6+VntADhA7LGyjEp+CMP&#10;m3W/t8JMuxefqD2HQsQQ9hkqMCHUmZQ+N2TRJ64mjtzdNRZDhE0hdYOvGG4rOUnTmbRYcmwwWNPe&#10;UP44/1oFttb2eXRG3x7ltNrR4b7dpa1Sw0G3XYII1IWv+OM+6Dh/PoH3M/ECuf4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9M7MNL8AAADcAAAADwAAAAAAAAAAAAAAAACh&#10;AgAAZHJzL2Rvd25yZXYueG1sUEsFBgAAAAAEAAQA+QAAAI0DAAAAAA==&#10;" strokeweight="1.5pt">
                    <o:lock v:ext="edit" aspectratio="t"/>
                  </v:shape>
                  <v:shape id="AutoShape 868" o:spid="_x0000_s1035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xvycMAAADcAAAADwAAAGRycy9kb3ducmV2LnhtbERPTWsCMRC9F/wPYQQvpWa1aMtqlK0g&#10;qOBB297HzXQTuplsN1G3/74pCN7m8T5nvuxcLS7UButZwWiYgSAuvbZcKfh4Xz+9gggRWWPtmRT8&#10;UoDlovcwx1z7Kx/ocoyVSCEcclRgYmxyKUNpyGEY+oY4cV++dRgTbCupW7ymcFfLcZZNpUPLqcFg&#10;QytD5ffx7BTst6O34mTsdnf4sfvJuqjP1eOnUoN+V8xAROriXXxzb3Sa//IM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K8b8nDAAAA3AAAAA8AAAAAAAAAAAAA&#10;AAAAoQIAAGRycy9kb3ducmV2LnhtbFBLBQYAAAAABAAEAPkAAACRAwAAAAA=&#10;">
                    <o:lock v:ext="edit" aspectratio="t"/>
                  </v:shape>
                  <v:shape id="AutoShape 869" o:spid="_x0000_s1036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lSJsMAAADcAAAADwAAAGRycy9kb3ducmV2LnhtbERPTWsCMRC9C/6HMIIXqVkF27I1ylYQ&#10;VPCgbe/TzXQTuplsN1HXf2+Egrd5vM+ZLztXizO1wXpWMBlnIIhLry1XCj4/1k+vIEJE1lh7JgVX&#10;CrBc9HtzzLW/8IHOx1iJFMIhRwUmxiaXMpSGHIaxb4gT9+NbhzHBtpK6xUsKd7WcZtmzdGg5NRhs&#10;aGWo/D2enIL9dvJefBu73R3+7H62LupTNfpSajjoijcQkbr4EP+7NzrNf5nB/Zl0gV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ZUibDAAAA3AAAAA8AAAAAAAAAAAAA&#10;AAAAoQIAAGRycy9kb3ducmV2LnhtbFBLBQYAAAAABAAEAPkAAACRAwAAAAA=&#10;">
                    <o:lock v:ext="edit" aspectratio="t"/>
                  </v:shape>
                  <v:shape id="AutoShape 870" o:spid="_x0000_s1037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vMUcMAAADcAAAADwAAAGRycy9kb3ducmV2LnhtbERPTWsCMRC9F/wPYYReSs0q1JatUVZB&#10;qIIHt+19uhk3wc1k3UTd/ntTKHibx/uc2aJ3jbhQF6xnBeNRBoK48tpyreDrc/38BiJEZI2NZ1Lw&#10;SwEW88HDDHPtr7ynSxlrkUI45KjAxNjmUobKkMMw8i1x4g6+cxgT7GqpO7ymcNfISZZNpUPLqcFg&#10;SytD1bE8OwW7zXhZ/Bi72e5PdveyLppz/fSt1OOwL95BROrjXfzv/tBp/usU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LzFHDAAAA3AAAAA8AAAAAAAAAAAAA&#10;AAAAoQIAAGRycy9kb3ducmV2LnhtbFBLBQYAAAAABAAEAPkAAACRAwAAAAA=&#10;">
                    <o:lock v:ext="edit" aspectratio="t"/>
                  </v:shape>
                  <v:shape id="AutoShape 871" o:spid="_x0000_s1038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dpysMAAADcAAAADwAAAGRycy9kb3ducmV2LnhtbERPTWsCMRC9C/6HMIIXqVkFa9kaZSsI&#10;KnjQtvfpZroJ3Uy2m6jrvzcFobd5vM9ZrDpXiwu1wXpWMBlnIIhLry1XCj7eN08vIEJE1lh7JgU3&#10;CrBa9nsLzLW/8pEup1iJFMIhRwUmxiaXMpSGHIaxb4gT9+1bhzHBtpK6xWsKd7WcZtmzdGg5NRhs&#10;aG2o/DmdnYLDbvJWfBm72x9/7WG2KepzNfpUajjoilcQkbr4L364tzrNn8/h75l0gV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2HacrDAAAA3AAAAA8AAAAAAAAAAAAA&#10;AAAAoQIAAGRycy9kb3ducmV2LnhtbFBLBQYAAAAABAAEAPkAAACRAwAAAAA=&#10;">
                    <o:lock v:ext="edit" aspectratio="t"/>
                  </v:shape>
                  <v:shape id="AutoShape 872" o:spid="_x0000_s1039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j9uMYAAADcAAAADwAAAGRycy9kb3ducmV2LnhtbESPQU8CMRCF7yb+h2ZMvBjoYqKYlUIW&#10;ExIx4QDIfdyO28btdNkWWP+9czDhNpP35r1vZoshtOpMffKRDUzGBSjiOlrPjYHP/Wr0AiplZItt&#10;ZDLwSwkW89ubGZY2XnhL511ulIRwKtGAy7krtU61o4BpHDti0b5jHzDL2jfa9niR8NDqx6J41gE9&#10;S4PDjt4c1T+7UzCwWU+W1Zfz64/t0W+eVlV7ah4OxtzfDdUrqExDvpr/r9+t4E+FVp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wY/bjGAAAA3AAAAA8AAAAAAAAA&#10;AAAAAAAAoQIAAGRycy9kb3ducmV2LnhtbFBLBQYAAAAABAAEAPkAAACUAwAAAAA=&#10;">
                    <o:lock v:ext="edit" aspectratio="t"/>
                  </v:shape>
                  <v:shape id="AutoShape 873" o:spid="_x0000_s1040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RYI8MAAADcAAAADwAAAGRycy9kb3ducmV2LnhtbERPTWsCMRC9F/wPYQQvpWYVqu1qlK0g&#10;qOBB297HzXQTuplsN1G3/74pCN7m8T5nvuxcLS7UButZwWiYgSAuvbZcKfh4Xz+9gAgRWWPtmRT8&#10;UoDlovcwx1z7Kx/ocoyVSCEcclRgYmxyKUNpyGEY+oY4cV++dRgTbCupW7ymcFfLcZZNpEPLqcFg&#10;QytD5ffx7BTst6O34mTsdnf4sfvndVGfq8dPpQb9rpiBiNTFu/jm3ug0f/oK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NUWCPDAAAA3AAAAA8AAAAAAAAAAAAA&#10;AAAAoQIAAGRycy9kb3ducmV2LnhtbFBLBQYAAAAABAAEAPkAAACRAwAAAAA=&#10;">
                    <o:lock v:ext="edit" aspectratio="t"/>
                  </v:shape>
                </v:group>
                <v:group id="Group 874" o:spid="_x0000_s1041" style="position:absolute;left:3885;top:1485;width:5865;height:5865;rotation:-90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6JazascAAADc&#10;AAAADwAAAAAAAAAAAAAAAACqAgAAZHJzL2Rvd25yZXYueG1sUEsFBgAAAAAEAAQA+gAAAJ4DAAAA&#10;AA==&#10;">
                  <o:lock v:ext="edit" aspectratio="t"/>
                  <v:shape id="AutoShape 875" o:spid="_x0000_s1042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ckAsMAAADcAAAADwAAAGRycy9kb3ducmV2LnhtbERPTWsCMRC9C/6HMEIvUrMrVGRrlFUQ&#10;tOBB296nm+kmuJmsm6jbf98UhN7m8T5nsepdI27UBetZQT7JQBBXXluuFXy8b5/nIEJE1th4JgU/&#10;FGC1HA4WWGh/5yPdTrEWKYRDgQpMjG0hZagMOQwT3xIn7tt3DmOCXS11h/cU7ho5zbKZdGg5NRhs&#10;aWOoOp+uTsFhn6/LL2P3b8eLPbxsy+Zajz+Vehr15SuISH38Fz/cO53mz3P4eyZdIJ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j3JALDAAAA3AAAAA8AAAAAAAAAAAAA&#10;AAAAoQIAAGRycy9kb3ducmV2LnhtbFBLBQYAAAAABAAEAPkAAACRAwAAAAA=&#10;">
                    <o:lock v:ext="edit" aspectratio="t"/>
                  </v:shape>
                  <v:shape id="AutoShape 876" o:spid="_x0000_s1043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W6dcIAAADcAAAADwAAAGRycy9kb3ducmV2LnhtbERPS2sCMRC+F/wPYYReimYVWmQ1yloQ&#10;asGDr/u4mW5CN5N1E3X7741Q8DYf33Nmi87V4kptsJ4VjIYZCOLSa8uVgsN+NZiACBFZY+2ZFPxR&#10;gMW89zLDXPsbb+m6i5VIIRxyVGBibHIpQ2nIYRj6hjhxP751GBNsK6lbvKVwV8txln1Ih5ZTg8GG&#10;Pg2Vv7uLU7BZj5bFydj19/ZsN++ror5Ub0elXvtdMQURqYtP8b/7S6f5kzE8nkkX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CW6dcIAAADcAAAADwAAAAAAAAAAAAAA&#10;AAChAgAAZHJzL2Rvd25yZXYueG1sUEsFBgAAAAAEAAQA+QAAAJADAAAAAA==&#10;">
                    <o:lock v:ext="edit" aspectratio="t"/>
                  </v:shape>
                  <v:shape id="AutoShape 877" o:spid="_x0000_s1044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kf7sMAAADcAAAADwAAAGRycy9kb3ducmV2LnhtbERPTWsCMRC9F/wPYQq9lJq1xSKrUdaC&#10;UAUP2nofN+MmdDPZbqKu/94Igrd5vM+ZzDpXixO1wXpWMOhnIIhLry1XCn5/Fm8jECEia6w9k4IL&#10;BZhNe08TzLU/84ZO21iJFMIhRwUmxiaXMpSGHIa+b4gTd/Ctw5hgW0nd4jmFu1q+Z9mndGg5NRhs&#10;6MtQ+bc9OgXr5WBe7I1drjb/dj1cFPWxet0p9fLcFWMQkbr4EN/d3zrNH33A7Zl0gZ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dpH+7DAAAA3AAAAA8AAAAAAAAAAAAA&#10;AAAAoQIAAGRycy9kb3ducmV2LnhtbFBLBQYAAAAABAAEAPkAAACRAwAAAAA=&#10;">
                    <o:lock v:ext="edit" aspectratio="t"/>
                  </v:shape>
                  <v:shape id="AutoShape 878" o:spid="_x0000_s1045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CHmsMAAADcAAAADwAAAGRycy9kb3ducmV2LnhtbERPTWsCMRC9F/wPYQq9lJq11CKrUdaC&#10;UAUP2nofN+MmdDPZbqKu/94Igrd5vM+ZzDpXixO1wXpWMOhnIIhLry1XCn5/Fm8jECEia6w9k4IL&#10;BZhNe08TzLU/84ZO21iJFMIhRwUmxiaXMpSGHIa+b4gTd/Ctw5hgW0nd4jmFu1q+Z9mndGg5NRhs&#10;6MtQ+bc9OgXr5WBe7I1drjb/dj1cFPWxet0p9fLcFWMQkbr4EN/d3zrNH33A7Zl0gZ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iAh5rDAAAA3AAAAA8AAAAAAAAAAAAA&#10;AAAAoQIAAGRycy9kb3ducmV2LnhtbFBLBQYAAAAABAAEAPkAAACRAwAAAAA=&#10;">
                    <o:lock v:ext="edit" aspectratio="t"/>
                  </v:shape>
                  <v:shape id="AutoShape 879" o:spid="_x0000_s1046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wiAcIAAADcAAAADwAAAGRycy9kb3ducmV2LnhtbERPTWsCMRC9F/wPYYReimYtKLIaZS0I&#10;teBBW+/jZroJ3UzWTdTtvzeC4G0e73Pmy87V4kJtsJ4VjIYZCOLSa8uVgp/v9WAKIkRkjbVnUvBP&#10;AZaL3sscc+2vvKPLPlYihXDIUYGJscmlDKUhh2HoG+LE/frWYUywraRu8ZrCXS3fs2wiHVpODQYb&#10;+jBU/u3PTsF2M1oVR2M3X7uT3Y7XRX2u3g5Kvfa7YgYiUhef4of7U6f50zHcn0kXyM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8wiAcIAAADcAAAADwAAAAAAAAAAAAAA&#10;AAChAgAAZHJzL2Rvd25yZXYueG1sUEsFBgAAAAAEAAQA+QAAAJADAAAAAA==&#10;">
                    <o:lock v:ext="edit" aspectratio="t"/>
                  </v:shape>
                  <v:shape id="AutoShape 880" o:spid="_x0000_s1047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IZ7cMAAADcAAAADwAAAGRycy9kb3ducmV2LnhtbERPTWsCMRC9F/wPYQq9lJq1UCurUdaC&#10;UAUP2nofN+MmdDPZbqKu/94Igrd5vM+ZzDpXixO1wXpWMOhnIIhLry1XCn5/Fm8jECEia6w9k4IL&#10;BZhNe08TzLU/84ZO21iJFMIhRwUmxiaXMpSGHIa+b4gTd/Ctw5hgW0nd4jmFu1q+Z9lQOrScGgw2&#10;9GWo/NsenYL1cjAv9sYuV5t/u/5YFPWxet0p9fLcFWMQkbr4EN/d3zrNH33C7Zl0gZ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hSGe3DAAAA3AAAAA8AAAAAAAAAAAAA&#10;AAAAoQIAAGRycy9kb3ducmV2LnhtbFBLBQYAAAAABAAEAPkAAACRAwAAAAA=&#10;">
                    <o:lock v:ext="edit" aspectratio="t"/>
                  </v:shape>
                  <v:shape id="AutoShape 881" o:spid="_x0000_s1048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OL+cQAAADcAAAADwAAAGRycy9kb3ducmV2LnhtbESPQWvDMAyF74X9B6PBbq2zFkrI4pZ2&#10;MMilh3W79CZiJQ6N5Sz20vTfT4dBbxLv6b1P5X72vZpojF1gA6+rDBRxHWzHrYHvr49lDiomZIt9&#10;YDJwpwj73dOixMKGG3/SdE6tkhCOBRpwKQ2F1rF25DGuwkAsWhNGj0nWsdV2xJuE+16vs2yrPXYs&#10;DQ4HendUX8+/3oAfrP85BWcv127TH6lqDsdsMubleT68gUo0p4f5/7qygp8LrTwjE+jd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84v5xAAAANwAAAAPAAAAAAAAAAAA&#10;AAAAAKECAABkcnMvZG93bnJldi54bWxQSwUGAAAAAAQABAD5AAAAkgMAAAAA&#10;" strokeweight="1.5pt">
                    <o:lock v:ext="edit" aspectratio="t"/>
                  </v:shape>
                  <v:shape id="AutoShape 882" o:spid="_x0000_s1049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IXRMYAAADcAAAADwAAAGRycy9kb3ducmV2LnhtbESPQU8CMRCF7yb+h2ZMvBjoYqLBlUIW&#10;ExIx4QDIfdyO28btdNkWWP+9czDhNpP35r1vZoshtOpMffKRDUzGBSjiOlrPjYHP/Wo0BZUyssU2&#10;Mhn4pQSL+e3NDEsbL7yl8y43SkI4lWjA5dyVWqfaUcA0jh2xaN+xD5hl7Rtte7xIeGj1Y1E864Ce&#10;pcFhR2+O6p/dKRjYrCfL6sv59cf26DdPq6o9NQ8HY+7vhuoVVKYhX83/1+9W8F8EX5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iF0TGAAAA3AAAAA8AAAAAAAAA&#10;AAAAAAAAoQIAAGRycy9kb3ducmV2LnhtbFBLBQYAAAAABAAEAPkAAACUAwAAAAA=&#10;">
                    <o:lock v:ext="edit" aspectratio="t"/>
                  </v:shape>
                  <v:shape id="AutoShape 883" o:spid="_x0000_s1050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6y38QAAADcAAAADwAAAGRycy9kb3ducmV2LnhtbERPS2sCMRC+F/wPYQpeimZXsNTVKGtB&#10;0IIHH71PN+MmdDPZbqJu/31TKPQ2H99zFqveNeJGXbCeFeTjDARx5bXlWsH5tBm9gAgRWWPjmRR8&#10;U4DVcvCwwEL7Ox/odoy1SCEcClRgYmwLKUNlyGEY+5Y4cRffOYwJdrXUHd5TuGvkJMuepUPLqcFg&#10;S6+Gqs/j1SnY7/J1+WHs7u3wZffTTdlc66d3pYaPfTkHEamP/+I/91an+bMc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LrLfxAAAANwAAAAPAAAAAAAAAAAA&#10;AAAAAKECAABkcnMvZG93bnJldi54bWxQSwUGAAAAAAQABAD5AAAAkgMAAAAA&#10;">
                    <o:lock v:ext="edit" aspectratio="t"/>
                  </v:shape>
                  <v:shape id="AutoShape 884" o:spid="_x0000_s1051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CJM8MAAADcAAAADwAAAGRycy9kb3ducmV2LnhtbERPTWsCMRC9F/wPYQQvpWa1KO1qlK0g&#10;qOBB297HzXQTuplsN1G3/74pCN7m8T5nvuxcLS7UButZwWiYgSAuvbZcKfh4Xz+9gAgRWWPtmRT8&#10;UoDlovcwx1z7Kx/ocoyVSCEcclRgYmxyKUNpyGEY+oY4cV++dRgTbCupW7ymcFfLcZZNpUPLqcFg&#10;QytD5ffx7BTst6O34mTsdnf4sfvJuqjP1eOnUoN+V8xAROriXXxzb3Sa//oM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KwiTPDAAAA3AAAAA8AAAAAAAAAAAAA&#10;AAAAoQIAAGRycy9kb3ducmV2LnhtbFBLBQYAAAAABAAEAPkAAACRAwAAAAA=&#10;">
                    <o:lock v:ext="edit" aspectratio="t"/>
                  </v:shape>
                  <v:shape id="AutoShape 885" o:spid="_x0000_s1052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kRR8MAAADcAAAADwAAAGRycy9kb3ducmV2LnhtbERPTWsCMRC9F/wPYQQvpWaVKu1qlK0g&#10;qOBB297HzXQTuplsN1G3/74pCN7m8T5nvuxcLS7UButZwWiYgSAuvbZcKfh4Xz+9gAgRWWPtmRT8&#10;UoDlovcwx1z7Kx/ocoyVSCEcclRgYmxyKUNpyGEY+oY4cV++dRgTbCupW7ymcFfLcZZNpUPLqcFg&#10;QytD5ffx7BTst6O34mTsdnf4sfvJuqjP1eOnUoN+V8xAROriXXxzb3Sa//oM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1ZEUfDAAAA3AAAAA8AAAAAAAAAAAAA&#10;AAAAoQIAAGRycy9kb3ducmV2LnhtbFBLBQYAAAAABAAEAPkAAACRAwAAAAA=&#10;">
                    <o:lock v:ext="edit" aspectratio="t"/>
                  </v:shape>
                  <v:shape id="AutoShape 886" o:spid="_x0000_s1053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cqq8MAAADcAAAADwAAAGRycy9kb3ducmV2LnhtbERPTWsCMRC9F/wPYYReSs0qVNqtUVZB&#10;qIIHt+19uhk3wc1k3UTd/ntTKHibx/uc2aJ3jbhQF6xnBeNRBoK48tpyreDrc/38CiJEZI2NZ1Lw&#10;SwEW88HDDHPtr7ynSxlrkUI45KjAxNjmUobKkMMw8i1x4g6+cxgT7GqpO7ymcNfISZZNpUPLqcFg&#10;SytD1bE8OwW7zXhZ/Bi72e5PdveyLppz/fSt1OOwL95BROrjXfzv/tBp/tsU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LHKqvDAAAA3AAAAA8AAAAAAAAAAAAA&#10;AAAAoQIAAGRycy9kb3ducmV2LnhtbFBLBQYAAAAABAAEAPkAAACRAwAAAAA=&#10;">
                    <o:lock v:ext="edit" aspectratio="t"/>
                  </v:shape>
                  <v:shape id="AutoShape 887" o:spid="_x0000_s1054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uPMMMAAADcAAAADwAAAGRycy9kb3ducmV2LnhtbERPTWsCMRC9F/wPYQQvpWYVqu1qlK0g&#10;qOBB297HzXQTuplsN1G3/74pCN7m8T5nvuxcLS7UButZwWiYgSAuvbZcKfh4Xz+9gAgRWWPtmRT8&#10;UoDlovcwx1z7Kx/ocoyVSCEcclRgYmxyKUNpyGEY+oY4cV++dRgTbCupW7ymcFfLcZZNpEPLqcFg&#10;QytD5ffx7BTst6O34mTsdnf4sfvndVGfq8dPpQb9rpiBiNTFu/jm3ug0/3UK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2LjzDDAAAA3AAAAA8AAAAAAAAAAAAA&#10;AAAAoQIAAGRycy9kb3ducmV2LnhtbFBLBQYAAAAABAAEAPkAAACRAwAAAAA=&#10;">
                    <o:lock v:ext="edit" aspectratio="t"/>
                  </v:shape>
                </v:group>
              </v:group>
            </w:pict>
          </mc:Fallback>
        </mc:AlternateContent>
      </w:r>
      <w:r w:rsidR="00D13482">
        <w:rPr>
          <w:rFonts w:ascii="Comic Sans MS" w:hAnsi="Comic Sans MS"/>
        </w:rPr>
        <w:tab/>
      </w:r>
      <w:r w:rsidR="00D13482">
        <w:rPr>
          <w:rFonts w:ascii="Comic Sans MS" w:hAnsi="Comic Sans MS"/>
        </w:rPr>
        <w:tab/>
      </w:r>
      <w:r w:rsidR="00D13482">
        <w:rPr>
          <w:rFonts w:ascii="Comic Sans MS" w:hAnsi="Comic Sans MS"/>
        </w:rPr>
        <w:tab/>
      </w:r>
      <w:r w:rsidR="00D13482">
        <w:rPr>
          <w:rFonts w:ascii="Comic Sans MS" w:hAnsi="Comic Sans MS"/>
        </w:rPr>
        <w:tab/>
      </w:r>
      <w:r w:rsidR="00D13482">
        <w:rPr>
          <w:rFonts w:ascii="Comic Sans MS" w:hAnsi="Comic Sans MS"/>
        </w:rPr>
        <w:tab/>
      </w:r>
      <w:r w:rsidR="00D13482">
        <w:rPr>
          <w:rFonts w:ascii="Comic Sans MS" w:hAnsi="Comic Sans MS"/>
        </w:rPr>
        <w:tab/>
      </w:r>
      <w:r w:rsidR="00D13482">
        <w:rPr>
          <w:rFonts w:ascii="Comic Sans MS" w:hAnsi="Comic Sans MS"/>
        </w:rPr>
        <w:tab/>
      </w:r>
      <w:r w:rsidR="00D13482">
        <w:rPr>
          <w:rFonts w:ascii="Comic Sans MS" w:hAnsi="Comic Sans MS"/>
        </w:rPr>
        <w:tab/>
        <w:t xml:space="preserve">what are the coordinates for the preimage, </w:t>
      </w:r>
    </w:p>
    <w:p w14:paraId="18C29B09" w14:textId="452B1C3E" w:rsidR="00FB0085" w:rsidRPr="00F33A5B" w:rsidRDefault="00D13482" w:rsidP="00FB0085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m:oMath>
        <m:r>
          <w:rPr>
            <w:rFonts w:ascii="Cambria Math" w:hAnsi="Cambria Math"/>
          </w:rPr>
          <m:t>∆DEF</m:t>
        </m:r>
      </m:oMath>
      <w:r>
        <w:rPr>
          <w:rFonts w:ascii="Comic Sans MS" w:eastAsiaTheme="minorEastAsia" w:hAnsi="Comic Sans MS"/>
        </w:rPr>
        <w:t xml:space="preserve"> ?</w:t>
      </w:r>
    </w:p>
    <w:p w14:paraId="7CC27092" w14:textId="77777777" w:rsidR="00FB0085" w:rsidRPr="00F33A5B" w:rsidRDefault="00FB0085" w:rsidP="00FB0085">
      <w:pPr>
        <w:spacing w:after="0" w:line="240" w:lineRule="auto"/>
        <w:rPr>
          <w:rFonts w:ascii="Comic Sans MS" w:hAnsi="Comic Sans MS"/>
          <w:sz w:val="12"/>
          <w:szCs w:val="12"/>
        </w:rPr>
      </w:pPr>
    </w:p>
    <w:p w14:paraId="37229672" w14:textId="58EA6C3D" w:rsidR="00FB0085" w:rsidRPr="00F33A5B" w:rsidRDefault="00D13482" w:rsidP="00FB0085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D _______</w:t>
      </w:r>
      <w:r>
        <w:rPr>
          <w:rFonts w:ascii="Comic Sans MS" w:hAnsi="Comic Sans MS"/>
        </w:rPr>
        <w:tab/>
        <w:t>E _______</w:t>
      </w:r>
      <w:r>
        <w:rPr>
          <w:rFonts w:ascii="Comic Sans MS" w:hAnsi="Comic Sans MS"/>
        </w:rPr>
        <w:tab/>
        <w:t>F ________</w:t>
      </w:r>
    </w:p>
    <w:p w14:paraId="44F256B3" w14:textId="64B8CCAD" w:rsidR="00FB0085" w:rsidRPr="00F33A5B" w:rsidRDefault="00FB0085" w:rsidP="00FB0085">
      <w:pPr>
        <w:spacing w:after="0" w:line="240" w:lineRule="auto"/>
        <w:rPr>
          <w:rFonts w:ascii="Comic Sans MS" w:hAnsi="Comic Sans MS"/>
        </w:rPr>
      </w:pPr>
    </w:p>
    <w:p w14:paraId="1FF4EF37" w14:textId="5F4E10B3" w:rsidR="00FB0085" w:rsidRPr="00F33A5B" w:rsidRDefault="0005150C" w:rsidP="00FB0085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975680" behindDoc="0" locked="0" layoutInCell="1" allowOverlap="1" wp14:anchorId="28C2A652" wp14:editId="67718D71">
                <wp:simplePos x="0" y="0"/>
                <wp:positionH relativeFrom="column">
                  <wp:posOffset>4124325</wp:posOffset>
                </wp:positionH>
                <wp:positionV relativeFrom="paragraph">
                  <wp:posOffset>10160</wp:posOffset>
                </wp:positionV>
                <wp:extent cx="1734185" cy="1734185"/>
                <wp:effectExtent l="0" t="0" r="18415" b="18415"/>
                <wp:wrapNone/>
                <wp:docPr id="1" name="Group 8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734185" cy="1734185"/>
                          <a:chOff x="3885" y="1485"/>
                          <a:chExt cx="5865" cy="5865"/>
                        </a:xfrm>
                      </wpg:grpSpPr>
                      <wpg:grpSp>
                        <wpg:cNvPr id="2" name="Group 860"/>
                        <wpg:cNvGrpSpPr>
                          <a:grpSpLocks noChangeAspect="1"/>
                        </wpg:cNvGrpSpPr>
                        <wpg:grpSpPr bwMode="auto">
                          <a:xfrm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3" name="AutoShape 86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" name="AutoShape 86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AutoShape 86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AutoShape 86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AutoShape 86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AutoShape 86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AutoShape 86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AutoShape 86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AutoShape 86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AutoShape 87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AutoShape 87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AutoShape 87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AutoShape 87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7" name="Group 874"/>
                        <wpg:cNvGrpSpPr>
                          <a:grpSpLocks noChangeAspect="1"/>
                        </wpg:cNvGrpSpPr>
                        <wpg:grpSpPr bwMode="auto">
                          <a:xfrm rot="16200000"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18" name="AutoShape 87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AutoShape 87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AutoShape 87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AutoShape 87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AutoShape 87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AutoShape 88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AutoShape 88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AutoShape 88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AutoShape 88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AutoShape 88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AutoShape 88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AutoShape 88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AutoShape 88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252EDED" id="Group 859" o:spid="_x0000_s1026" style="position:absolute;margin-left:324.75pt;margin-top:.8pt;width:136.55pt;height:136.55pt;z-index:251975680" coordorigin="3885,1485" coordsize="5865,5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">
                <o:lock v:ext="edit" aspectratio="t"/>
                <v:group id="Group 860" o:spid="_x0000_s1027" style="position:absolute;left:3885;top:1485;width:5865;height:5865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o:lock v:ext="edit" aspectratio="t"/>
                  <v:shape id="AutoShape 861" o:spid="_x0000_s1028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us6MQAAADaAAAADwAAAGRycy9kb3ducmV2LnhtbESPT2sCMRTE74V+h/AEL0WzWhTZGmVb&#10;EGrBg396f928boKbl+0m6vrtTUHwOMzMb5j5snO1OFMbrGcFo2EGgrj02nKl4LBfDWYgQkTWWHsm&#10;BVcKsFw8P80x1/7CWzrvYiUShEOOCkyMTS5lKA05DEPfECfv17cOY5JtJXWLlwR3tRxn2VQ6tJwW&#10;DDb0Yag87k5OwWY9ei9+jF1/bf/sZrIq6lP18q1Uv9cVbyAidfERvrc/tYJX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W6zoxAAAANoAAAAPAAAAAAAAAAAA&#10;AAAAAKECAABkcnMvZG93bnJldi54bWxQSwUGAAAAAAQABAD5AAAAkgMAAAAA&#10;">
                    <o:lock v:ext="edit" aspectratio="t"/>
                  </v:shape>
                  <v:shape id="AutoShape 862" o:spid="_x0000_s1029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I0nMQAAADaAAAADwAAAGRycy9kb3ducmV2LnhtbESPT2sCMRTE74V+h/AEL0WzShXZGmVb&#10;EGrBg396f928boKbl+0m6vrtTUHwOMzMb5j5snO1OFMbrGcFo2EGgrj02nKl4LBfDWYgQkTWWHsm&#10;BVcKsFw8P80x1/7CWzrvYiUShEOOCkyMTS5lKA05DEPfECfv17cOY5JtJXWLlwR3tRxn2VQ6tJwW&#10;DDb0Yag87k5OwWY9ei9+jF1/bf/sZrIq6lP18q1Uv9cVbyAidfERvrc/tYJX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sjScxAAAANoAAAAPAAAAAAAAAAAA&#10;AAAAAKECAABkcnMvZG93bnJldi54bWxQSwUGAAAAAAQABAD5AAAAkgMAAAAA&#10;">
                    <o:lock v:ext="edit" aspectratio="t"/>
                  </v:shape>
                  <v:shape id="AutoShape 863" o:spid="_x0000_s1030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6RB8MAAADaAAAADwAAAGRycy9kb3ducmV2LnhtbESPQWsCMRSE7wX/Q3iCl1KzCkpZjbIt&#10;CFXwoLb35+Z1E7p52W6irv/eCILHYWa+YebLztXiTG2wnhWMhhkI4tJry5WC78Pq7R1EiMgaa8+k&#10;4EoBloveyxxz7S+8o/M+ViJBOOSowMTY5FKG0pDDMPQNcfJ+feswJtlWUrd4SXBXy3GWTaVDy2nB&#10;YEOfhsq//ckp2K5HH8XR2PVm92+3k1VRn6rXH6UG/a6YgYjUxWf40f7SCiZwv5JugF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+kQfDAAAA2gAAAA8AAAAAAAAAAAAA&#10;AAAAoQIAAGRycy9kb3ducmV2LnhtbFBLBQYAAAAABAAEAPkAAACRAwAAAAA=&#10;">
                    <o:lock v:ext="edit" aspectratio="t"/>
                  </v:shape>
                  <v:shape id="AutoShape 864" o:spid="_x0000_s1031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wPcMMAAADaAAAADwAAAGRycy9kb3ducmV2LnhtbESPQWsCMRSE7wX/Q3hCL0WzFpSyGmUt&#10;CLXgQa335+a5CW5e1k3U7b83hYLHYWa+YWaLztXiRm2wnhWMhhkI4tJry5WCn/1q8AEiRGSNtWdS&#10;8EsBFvPeywxz7e+8pdsuViJBOOSowMTY5FKG0pDDMPQNcfJOvnUYk2wrqVu8J7ir5XuWTaRDy2nB&#10;YEOfhsrz7uoUbNajZXE0dv29vdjNeFXU1+rtoNRrvyumICJ18Rn+b39pBRP4u5Ju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sD3DDAAAA2gAAAA8AAAAAAAAAAAAA&#10;AAAAoQIAAGRycy9kb3ducmV2LnhtbFBLBQYAAAAABAAEAPkAAACRAwAAAAA=&#10;">
                    <o:lock v:ext="edit" aspectratio="t"/>
                  </v:shape>
                  <v:shape id="AutoShape 865" o:spid="_x0000_s1032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Cq68QAAADaAAAADwAAAGRycy9kb3ducmV2LnhtbESPT2sCMRTE74V+h/AEL0WzClXZGmVb&#10;EGrBg396f928boKbl+0m6vrtTUHwOMzMb5j5snO1OFMbrGcFo2EGgrj02nKl4LBfDWYgQkTWWHsm&#10;BVcKsFw8P80x1/7CWzrvYiUShEOOCkyMTS5lKA05DEPfECfv17cOY5JtJXWLlwR3tRxn2UQ6tJwW&#10;DDb0Yag87k5OwWY9ei9+jF1/bf/s5nVV1Kfq5Vupfq8r3kBE6uIjfG9/agVT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YKrrxAAAANoAAAAPAAAAAAAAAAAA&#10;AAAAAKECAABkcnMvZG93bnJldi54bWxQSwUGAAAAAAQABAD5AAAAkgMAAAAA&#10;">
                    <o:lock v:ext="edit" aspectratio="t"/>
                  </v:shape>
                  <v:shape id="AutoShape 866" o:spid="_x0000_s1033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8+mcEAAADaAAAADwAAAGRycy9kb3ducmV2LnhtbERPz2vCMBS+D/wfwhO8jJk62BidaamC&#10;MAce7PT+1rw1wealNlHrf78cBjt+fL+X5eg6caUhWM8KFvMMBHHjteVWweFr8/QGIkRkjZ1nUnCn&#10;AGUxeVhirv2N93StYytSCIccFZgY+1zK0BhyGOa+J07cjx8cxgSHVuoBbyncdfI5y16lQ8upwWBP&#10;a0PNqb44BbvtYlV9G7v93J/t7mVTdZf28ajUbDpW7yAijfFf/Of+0ArS1nQl3QBZ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3/z6ZwQAAANoAAAAPAAAAAAAAAAAAAAAA&#10;AKECAABkcnMvZG93bnJldi54bWxQSwUGAAAAAAQABAD5AAAAjwMAAAAA&#10;">
                    <o:lock v:ext="edit" aspectratio="t"/>
                  </v:shape>
                  <v:shape id="AutoShape 867" o:spid="_x0000_s1034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qPvcEAAADbAAAADwAAAGRycy9kb3ducmV2LnhtbESPT4vCMBDF7wt+hzCCtzVVYVmqUVQQ&#10;vHjwz8Xb0IxNsZnUJtb67Z3Dwt5meG/e+81i1ftaddTGKrCByTgDRVwEW3Fp4HLeff+CignZYh2Y&#10;DLwpwmo5+FpgbsOLj9SdUqkkhGOOBlxKTa51LBx5jOPQEIt2C63HJGtbatviS8J9radZ9qM9ViwN&#10;DhvaOirup6c34BvrH4fg7PVezeoN7W/rTdYZMxr26zmoRH36N/9d763gC738IgPo5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Ko+9wQAAANsAAAAPAAAAAAAAAAAAAAAA&#10;AKECAABkcnMvZG93bnJldi54bWxQSwUGAAAAAAQABAD5AAAAjwMAAAAA&#10;" strokeweight="1.5pt">
                    <o:lock v:ext="edit" aspectratio="t"/>
                  </v:shape>
                  <v:shape id="AutoShape 868" o:spid="_x0000_s1035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UvJsIAAADbAAAADwAAAGRycy9kb3ducmV2LnhtbERPTWsCMRC9F/wPYQQvpWZXaJGtUdaC&#10;oAUPanufbqab4Gay3URd/70RCt7m8T5ntuhdI87UBetZQT7OQBBXXluuFXwdVi9TECEia2w8k4Ir&#10;BVjMB08zLLS/8I7O+1iLFMKhQAUmxraQMlSGHIaxb4kT9+s7hzHBrpa6w0sKd42cZNmbdGg5NRhs&#10;6cNQddyfnILtJl+WP8ZuPnd/dvu6KptT/fyt1GjYl+8gIvXxIf53r3Wan8P9l3SAn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UvJsIAAADbAAAADwAAAAAAAAAAAAAA&#10;AAChAgAAZHJzL2Rvd25yZXYueG1sUEsFBgAAAAAEAAQA+QAAAJADAAAAAA==&#10;">
                    <o:lock v:ext="edit" aspectratio="t"/>
                  </v:shape>
                  <v:shape id="AutoShape 869" o:spid="_x0000_s1036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exUcIAAADbAAAADwAAAGRycy9kb3ducmV2LnhtbERPTWsCMRC9F/ofwhR6KZpVqJTVKGtB&#10;qAUPar2Pm3ET3EzWTdTtvzeC4G0e73Mms87V4kJtsJ4VDPoZCOLSa8uVgr/tovcFIkRkjbVnUvBP&#10;AWbT15cJ5tpfeU2XTaxECuGQowITY5NLGUpDDkPfN8SJO/jWYUywraRu8ZrCXS2HWTaSDi2nBoMN&#10;fRsqj5uzU7BaDubF3tjl7/pkV5+Loj5XHzul3t+6YgwiUhef4of7R6f5Q7j/kg6Q0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JexUcIAAADbAAAADwAAAAAAAAAAAAAA&#10;AAChAgAAZHJzL2Rvd25yZXYueG1sUEsFBgAAAAAEAAQA+QAAAJADAAAAAA==&#10;">
                    <o:lock v:ext="edit" aspectratio="t"/>
                  </v:shape>
                  <v:shape id="AutoShape 870" o:spid="_x0000_s1037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sUysIAAADbAAAADwAAAGRycy9kb3ducmV2LnhtbERPS2sCMRC+F/ofwgheima1KL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9sUysIAAADbAAAADwAAAAAAAAAAAAAA&#10;AAChAgAAZHJzL2Rvd25yZXYueG1sUEsFBgAAAAAEAAQA+QAAAJADAAAAAA==&#10;">
                    <o:lock v:ext="edit" aspectratio="t"/>
                  </v:shape>
                  <v:shape id="AutoShape 871" o:spid="_x0000_s1038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KMvsIAAADbAAAADwAAAGRycy9kb3ducmV2LnhtbERPS2sCMRC+F/ofwgheimaVKr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KMvsIAAADbAAAADwAAAAAAAAAAAAAA&#10;AAChAgAAZHJzL2Rvd25yZXYueG1sUEsFBgAAAAAEAAQA+QAAAJADAAAAAA==&#10;">
                    <o:lock v:ext="edit" aspectratio="t"/>
                  </v:shape>
                  <v:shape id="AutoShape 872" o:spid="_x0000_s1039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4pJcIAAADbAAAADwAAAGRycy9kb3ducmV2LnhtbERPTWsCMRC9F/wPYQQvpWYVlLIaZVsQ&#10;quBBbe/jZroJ3Uy2m6jrvzeC4G0e73Pmy87V4kxtsJ4VjIYZCOLSa8uVgu/D6u0dRIjIGmvPpOBK&#10;AZaL3sscc+0vvKPzPlYihXDIUYGJscmlDKUhh2HoG+LE/frWYUywraRu8ZLCXS3HWTaVDi2nBoMN&#10;fRoq//Ynp2C7Hn0UR2PXm92/3U5WRX2qXn+UGvS7YgYiUhef4of7S6f5E7j/kg6Qi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34pJcIAAADbAAAADwAAAAAAAAAAAAAA&#10;AAChAgAAZHJzL2Rvd25yZXYueG1sUEsFBgAAAAAEAAQA+QAAAJADAAAAAA==&#10;">
                    <o:lock v:ext="edit" aspectratio="t"/>
                  </v:shape>
                  <v:shape id="AutoShape 873" o:spid="_x0000_s1040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y3UsIAAADbAAAADwAAAGRycy9kb3ducmV2LnhtbERPTWsCMRC9F/wPYYReimYtKGU1yloQ&#10;asGDWu/jZtwEN5N1E3X7702h4G0e73Nmi87V4kZtsJ4VjIYZCOLSa8uVgp/9avABIkRkjbVnUvBL&#10;ARbz3ssMc+3vvKXbLlYihXDIUYGJscmlDKUhh2HoG+LEnXzrMCbYVlK3eE/hrpbvWTaRDi2nBoMN&#10;fRoqz7urU7BZj5bF0dj19/ZiN+NVUV+rt4NSr/2umIKI1MWn+N/9pdP8Cfz9kg6Q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6y3UsIAAADbAAAADwAAAAAAAAAAAAAA&#10;AAChAgAAZHJzL2Rvd25yZXYueG1sUEsFBgAAAAAEAAQA+QAAAJADAAAAAA==&#10;">
                    <o:lock v:ext="edit" aspectratio="t"/>
                  </v:shape>
                </v:group>
                <v:group id="Group 874" o:spid="_x0000_s1041" style="position:absolute;left:3885;top:1485;width:5865;height:5865;rotation:-90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2905CwwAAANsAAAAP&#10;AAAAAAAAAAAAAAAAAKoCAABkcnMvZG93bnJldi54bWxQSwUGAAAAAAQABAD6AAAAmgMAAAAA&#10;">
                  <o:lock v:ext="edit" aspectratio="t"/>
                  <v:shape id="AutoShape 875" o:spid="_x0000_s1042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+Gu8UAAADb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fIGVX2QAv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+Gu8UAAADbAAAADwAAAAAAAAAA&#10;AAAAAAChAgAAZHJzL2Rvd25yZXYueG1sUEsFBgAAAAAEAAQA+QAAAJMDAAAAAA==&#10;">
                    <o:lock v:ext="edit" aspectratio="t"/>
                  </v:shape>
                  <v:shape id="AutoShape 876" o:spid="_x0000_s1043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MjIMIAAADbAAAADwAAAGRycy9kb3ducmV2LnhtbERPS2sCMRC+F/ofwgheimYVKro1yrYg&#10;1IIHH71PN9NNcDPZbqKu/94UBG/z8T1nvuxcLc7UButZwWiYgSAuvbZcKTjsV4MpiBCRNdaeScGV&#10;AiwXz09zzLW/8JbOu1iJFMIhRwUmxiaXMpSGHIahb4gT9+tbhzHBtpK6xUsKd7UcZ9lEOrScGgw2&#10;9GGoPO5OTsFmPXovfoxdf23/7OZ1VdSn6uVbqX6vK95AROriQ3x3f+o0fwb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MjIMIAAADbAAAADwAAAAAAAAAAAAAA&#10;AAChAgAAZHJzL2Rvd25yZXYueG1sUEsFBgAAAAAEAAQA+QAAAJADAAAAAA==&#10;">
                    <o:lock v:ext="edit" aspectratio="t"/>
                  </v:shape>
                  <v:shape id="AutoShape 877" o:spid="_x0000_s1044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VAAMEAAADb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lan76kH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ZUAAwQAAANsAAAAPAAAAAAAAAAAAAAAA&#10;AKECAABkcnMvZG93bnJldi54bWxQSwUGAAAAAAQABAD5AAAAjwMAAAAA&#10;">
                    <o:lock v:ext="edit" aspectratio="t"/>
                  </v:shape>
                  <v:shape id="AutoShape 878" o:spid="_x0000_s1045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nlm8UAAADbAAAADwAAAGRycy9kb3ducmV2LnhtbESPzWrDMBCE74W+g9hCL6WWHWgIbpTg&#10;BgJJIYf89L61tpaotXItJXHfPgoEchxm5htmOh9cK07UB+tZQZHlIIhrry03Cg775esERIjIGlvP&#10;pOCfAsxnjw9TLLU/85ZOu9iIBOFQogITY1dKGWpDDkPmO+Lk/fjeYUyyb6Tu8ZzgrpWjPB9Lh5bT&#10;gsGOFobq393RKdisi4/q29j15/bPbt6WVXtsXr6Uen4aqncQkYZ4D9/aK61gVMD1S/oBcnY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inlm8UAAADbAAAADwAAAAAAAAAA&#10;AAAAAAChAgAAZHJzL2Rvd25yZXYueG1sUEsFBgAAAAAEAAQA+QAAAJMDAAAAAA==&#10;">
                    <o:lock v:ext="edit" aspectratio="t"/>
                  </v:shape>
                  <v:shape id="AutoShape 879" o:spid="_x0000_s1046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t77MQAAADbAAAADwAAAGRycy9kb3ducmV2LnhtbESPQWsCMRSE7wX/Q3iCl1KzLihla5S1&#10;IFTBg7a9v25eN6Gbl3UTdf33RhB6HGbmG2a+7F0jztQF61nBZJyBIK68tlwr+Ppcv7yCCBFZY+OZ&#10;FFwpwHIxeJpjof2F93Q+xFokCIcCFZgY20LKUBlyGMa+JU7er+8cxiS7WuoOLwnuGpln2Uw6tJwW&#10;DLb0bqj6O5ycgt1msip/jN1s90e7m67L5lQ/fys1GvblG4hIffwPP9ofWkGew/1L+gF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+3vsxAAAANsAAAAPAAAAAAAAAAAA&#10;AAAAAKECAABkcnMvZG93bnJldi54bWxQSwUGAAAAAAQABAD5AAAAkgMAAAAA&#10;">
                    <o:lock v:ext="edit" aspectratio="t"/>
                  </v:shape>
                  <v:shape id="AutoShape 880" o:spid="_x0000_s1047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fed8QAAADb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jO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t953xAAAANsAAAAPAAAAAAAAAAAA&#10;AAAAAKECAABkcnMvZG93bnJldi54bWxQSwUGAAAAAAQABAD5AAAAkgMAAAAA&#10;">
                    <o:lock v:ext="edit" aspectratio="t"/>
                  </v:shape>
                  <v:shape id="AutoShape 881" o:spid="_x0000_s1048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1DA8EAAADbAAAADwAAAGRycy9kb3ducmV2LnhtbESPS6vCMBSE94L/IRzBnU19IFKNosIF&#10;Ny58bNwdmmNTbE5qk1t7//2NILgcZuYbZrXpbCVaanzpWME4SUEQ506XXCi4Xn5GCxA+IGusHJOC&#10;P/KwWfd7K8y0e/GJ2nMoRISwz1CBCaHOpPS5IYs+cTVx9O6usRiibAqpG3xFuK3kJE3n0mLJccFg&#10;TXtD+eP8axXYWtvn0Rl9e5TTakeH+3aXtkoNB912CSJQF77hT/ugFUxm8P4Sf4Bc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fUMDwQAAANsAAAAPAAAAAAAAAAAAAAAA&#10;AKECAABkcnMvZG93bnJldi54bWxQSwUGAAAAAAQABAD5AAAAjwMAAAAA&#10;" strokeweight="1.5pt">
                    <o:lock v:ext="edit" aspectratio="t"/>
                  </v:shape>
                  <v:shape id="AutoShape 882" o:spid="_x0000_s1049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LjmMQAAADbAAAADwAAAGRycy9kb3ducmV2LnhtbESPT2sCMRTE74LfITzBi9SsgkW2RlkL&#10;ghY8+O/+unndBDcv203U7bdvCgWPw8z8hlmsOleLO7XBelYwGWcgiEuvLVcKzqfNyxxEiMgaa8+k&#10;4IcCrJb93gJz7R98oPsxViJBOOSowMTY5FKG0pDDMPYNcfK+fOswJtlWUrf4SHBXy2mWvUqHltOC&#10;wYbeDZXX480p2O8m6+LT2N3H4dvuZ5uivlWji1LDQVe8gYjUxWf4v73VCqYz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EuOYxAAAANsAAAAPAAAAAAAAAAAA&#10;AAAAAKECAABkcnMvZG93bnJldi54bWxQSwUGAAAAAAQABAD5AAAAkgMAAAAA&#10;">
                    <o:lock v:ext="edit" aspectratio="t"/>
                  </v:shape>
                  <v:shape id="AutoShape 883" o:spid="_x0000_s1050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B978QAAADbAAAADwAAAGRycy9kb3ducmV2LnhtbESPT2sCMRTE74LfITzBi9SsQkW2RlkL&#10;ghY8+O/+unndBDcv203U7bdvCgWPw8z8hlmsOleLO7XBelYwGWcgiEuvLVcKzqfNyxxEiMgaa8+k&#10;4IcCrJb93gJz7R98oPsxViJBOOSowMTY5FKG0pDDMPYNcfK+fOswJtlWUrf4SHBXy2mWzaRDy2nB&#10;YEPvhsrr8eYU7HeTdfFp7O7j8G33r5uivlWji1LDQVe8gYjUxWf4v73VCqYz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wH3vxAAAANsAAAAPAAAAAAAAAAAA&#10;AAAAAKECAABkcnMvZG93bnJldi54bWxQSwUGAAAAAAQABAD5AAAAkgMAAAAA&#10;">
                    <o:lock v:ext="edit" aspectratio="t"/>
                  </v:shape>
                  <v:shape id="AutoShape 884" o:spid="_x0000_s1051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zYdMQAAADbAAAADwAAAGRycy9kb3ducmV2LnhtbESPQWsCMRSE74L/ITzBi9SsgrZsjbIV&#10;BC140Lb3181zE9y8bDdRt/++KQgeh5n5hlmsOleLK7XBelYwGWcgiEuvLVcKPj82Ty8gQkTWWHsm&#10;Bb8UYLXs9xaYa3/jA12PsRIJwiFHBSbGJpcylIYchrFviJN38q3DmGRbSd3iLcFdLadZNpcOLacF&#10;gw2tDZXn48Up2O8mb8W3sbv3w4/dzzZFfalGX0oNB13xCiJSFx/he3urFUyf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jNh0xAAAANsAAAAPAAAAAAAAAAAA&#10;AAAAAKECAABkcnMvZG93bnJldi54bWxQSwUGAAAAAAQABAD5AAAAkgMAAAAA&#10;">
                    <o:lock v:ext="edit" aspectratio="t"/>
                  </v:shape>
                  <v:shape id="AutoShape 885" o:spid="_x0000_s1052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NMBsEAAADb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kam76kH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E0wGwQAAANsAAAAPAAAAAAAAAAAAAAAA&#10;AKECAABkcnMvZG93bnJldi54bWxQSwUGAAAAAAQABAD5AAAAjwMAAAAA&#10;">
                    <o:lock v:ext="edit" aspectratio="t"/>
                  </v:shape>
                  <v:shape id="AutoShape 886" o:spid="_x0000_s1053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/pncQAAADbAAAADwAAAGRycy9kb3ducmV2LnhtbESPQWsCMRSE74L/ITzBi9SsgtJujbIV&#10;BC140Lb3181zE9y8bDdRt/++KQgeh5n5hlmsOleLK7XBelYwGWcgiEuvLVcKPj82T88gQkTWWHsm&#10;Bb8UYLXs9xaYa3/jA12PsRIJwiFHBSbGJpcylIYchrFviJN38q3DmGRbSd3iLcFdLadZNpcOLacF&#10;gw2tDZXn48Up2O8mb8W3sbv3w4/dzzZFfalGX0oNB13xCiJSFx/he3urFUxf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X+mdxAAAANsAAAAPAAAAAAAAAAAA&#10;AAAAAKECAABkcnMvZG93bnJldi54bWxQSwUGAAAAAAQABAD5AAAAkgMAAAAA&#10;">
                    <o:lock v:ext="edit" aspectratio="t"/>
                  </v:shape>
                  <v:shape id="AutoShape 887" o:spid="_x0000_s1054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zW3cEAAADb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im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vNbdwQAAANsAAAAPAAAAAAAAAAAAAAAA&#10;AKECAABkcnMvZG93bnJldi54bWxQSwUGAAAAAAQABAD5AAAAjwMAAAAA&#10;">
                    <o:lock v:ext="edit" aspectratio="t"/>
                  </v:shape>
                </v:group>
              </v:group>
            </w:pict>
          </mc:Fallback>
        </mc:AlternateContent>
      </w:r>
    </w:p>
    <w:p w14:paraId="1289D0D3" w14:textId="7F75A529" w:rsidR="00FB0085" w:rsidRPr="00F33A5B" w:rsidRDefault="00FB0085" w:rsidP="00FB0085">
      <w:pPr>
        <w:spacing w:after="0" w:line="240" w:lineRule="auto"/>
        <w:rPr>
          <w:rFonts w:ascii="Comic Sans MS" w:hAnsi="Comic Sans MS"/>
        </w:rPr>
      </w:pPr>
    </w:p>
    <w:p w14:paraId="4C1CD8D6" w14:textId="1C36ACC2" w:rsidR="00FB0085" w:rsidRPr="00F33A5B" w:rsidRDefault="00FB0085" w:rsidP="00FB0085">
      <w:pPr>
        <w:spacing w:after="0" w:line="240" w:lineRule="auto"/>
        <w:rPr>
          <w:rFonts w:ascii="Comic Sans MS" w:hAnsi="Comic Sans MS"/>
        </w:rPr>
      </w:pPr>
    </w:p>
    <w:p w14:paraId="09B76DB3" w14:textId="77777777" w:rsidR="00FB0085" w:rsidRDefault="00FB0085" w:rsidP="00FB0085">
      <w:pPr>
        <w:spacing w:after="0" w:line="240" w:lineRule="auto"/>
        <w:rPr>
          <w:rFonts w:ascii="Comic Sans MS" w:hAnsi="Comic Sans MS"/>
        </w:rPr>
      </w:pPr>
    </w:p>
    <w:p w14:paraId="1F511729" w14:textId="77777777" w:rsidR="00D13482" w:rsidRDefault="00D13482" w:rsidP="00FB0085">
      <w:pPr>
        <w:spacing w:after="0" w:line="240" w:lineRule="auto"/>
        <w:rPr>
          <w:rFonts w:ascii="Comic Sans MS" w:hAnsi="Comic Sans MS"/>
        </w:rPr>
      </w:pPr>
    </w:p>
    <w:p w14:paraId="04F24DAD" w14:textId="77777777" w:rsidR="00D13482" w:rsidRDefault="00D13482" w:rsidP="00FB0085">
      <w:pPr>
        <w:spacing w:after="0" w:line="240" w:lineRule="auto"/>
        <w:rPr>
          <w:rFonts w:ascii="Comic Sans MS" w:hAnsi="Comic Sans MS"/>
        </w:rPr>
      </w:pPr>
    </w:p>
    <w:p w14:paraId="60D4F0CB" w14:textId="3169A03C" w:rsidR="00FB0085" w:rsidRPr="00FF5F22" w:rsidRDefault="00FB0085" w:rsidP="00FF5F22">
      <w:pPr>
        <w:spacing w:after="0" w:line="240" w:lineRule="auto"/>
        <w:rPr>
          <w:rFonts w:ascii="Comic Sans MS" w:hAnsi="Comic Sans MS"/>
        </w:rPr>
      </w:pPr>
      <w:r w:rsidRPr="00F33A5B">
        <w:rPr>
          <w:rFonts w:ascii="Comic Sans MS" w:hAnsi="Comic Sans MS"/>
        </w:rPr>
        <w:t>Al</w:t>
      </w:r>
      <w:r w:rsidR="00FF5F22">
        <w:rPr>
          <w:rFonts w:ascii="Comic Sans MS" w:hAnsi="Comic Sans MS"/>
        </w:rPr>
        <w:t>gebraic Rule: _________________</w:t>
      </w:r>
      <w:bookmarkStart w:id="0" w:name="_GoBack"/>
      <w:bookmarkEnd w:id="0"/>
    </w:p>
    <w:sectPr w:rsidR="00FB0085" w:rsidRPr="00FF5F22" w:rsidSect="00317A0B">
      <w:headerReference w:type="default" r:id="rId16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0D14D37" w14:textId="77777777" w:rsidR="00A77C9C" w:rsidRDefault="00A77C9C" w:rsidP="00732630">
      <w:pPr>
        <w:spacing w:after="0" w:line="240" w:lineRule="auto"/>
      </w:pPr>
      <w:r>
        <w:separator/>
      </w:r>
    </w:p>
  </w:endnote>
  <w:endnote w:type="continuationSeparator" w:id="0">
    <w:p w14:paraId="3E1B14BB" w14:textId="77777777" w:rsidR="00A77C9C" w:rsidRDefault="00A77C9C" w:rsidP="007326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30735E4" w14:textId="77777777" w:rsidR="00A77C9C" w:rsidRDefault="00A77C9C" w:rsidP="00732630">
      <w:pPr>
        <w:spacing w:after="0" w:line="240" w:lineRule="auto"/>
      </w:pPr>
      <w:r>
        <w:separator/>
      </w:r>
    </w:p>
  </w:footnote>
  <w:footnote w:type="continuationSeparator" w:id="0">
    <w:p w14:paraId="753A702B" w14:textId="77777777" w:rsidR="00A77C9C" w:rsidRDefault="00A77C9C" w:rsidP="0073263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748E7AE" w14:textId="018D988C" w:rsidR="00053B56" w:rsidRPr="0099696F" w:rsidRDefault="00053B56" w:rsidP="00EA53F7">
    <w:pPr>
      <w:pStyle w:val="Header"/>
      <w:rPr>
        <w:b/>
        <w:sz w:val="30"/>
        <w:szCs w:val="30"/>
      </w:rPr>
    </w:pPr>
    <w:r w:rsidRPr="0099696F">
      <w:rPr>
        <w:b/>
        <w:sz w:val="30"/>
        <w:szCs w:val="30"/>
      </w:rPr>
      <w:t>Unit 1</w:t>
    </w:r>
    <w:r w:rsidRPr="0099696F">
      <w:rPr>
        <w:b/>
        <w:sz w:val="30"/>
        <w:szCs w:val="30"/>
      </w:rPr>
      <w:tab/>
    </w:r>
    <w:r w:rsidR="0099696F">
      <w:rPr>
        <w:b/>
        <w:sz w:val="30"/>
        <w:szCs w:val="30"/>
      </w:rPr>
      <w:t>NC</w:t>
    </w:r>
    <w:r w:rsidRPr="0099696F">
      <w:rPr>
        <w:b/>
        <w:sz w:val="30"/>
        <w:szCs w:val="30"/>
      </w:rPr>
      <w:t xml:space="preserve"> Math 2</w:t>
    </w:r>
    <w:r w:rsidRPr="0099696F">
      <w:rPr>
        <w:b/>
        <w:sz w:val="30"/>
        <w:szCs w:val="30"/>
      </w:rPr>
      <w:tab/>
    </w:r>
    <w:r w:rsidRPr="0099696F">
      <w:rPr>
        <w:b/>
        <w:sz w:val="30"/>
        <w:szCs w:val="30"/>
      </w:rPr>
      <w:tab/>
    </w:r>
    <w:r w:rsidRPr="0099696F">
      <w:rPr>
        <w:b/>
        <w:sz w:val="30"/>
        <w:szCs w:val="30"/>
      </w:rPr>
      <w:fldChar w:fldCharType="begin"/>
    </w:r>
    <w:r w:rsidRPr="0099696F">
      <w:rPr>
        <w:b/>
        <w:sz w:val="30"/>
        <w:szCs w:val="30"/>
      </w:rPr>
      <w:instrText xml:space="preserve"> PAGE   \* MERGEFORMAT </w:instrText>
    </w:r>
    <w:r w:rsidRPr="0099696F">
      <w:rPr>
        <w:b/>
        <w:sz w:val="30"/>
        <w:szCs w:val="30"/>
      </w:rPr>
      <w:fldChar w:fldCharType="separate"/>
    </w:r>
    <w:r w:rsidR="00FF5F22">
      <w:rPr>
        <w:b/>
        <w:noProof/>
        <w:sz w:val="30"/>
        <w:szCs w:val="30"/>
      </w:rPr>
      <w:t>2</w:t>
    </w:r>
    <w:r w:rsidRPr="0099696F">
      <w:rPr>
        <w:b/>
        <w:sz w:val="30"/>
        <w:szCs w:val="30"/>
      </w:rPr>
      <w:fldChar w:fldCharType="end"/>
    </w:r>
  </w:p>
  <w:p w14:paraId="62ECCB63" w14:textId="77777777" w:rsidR="00053B56" w:rsidRPr="00EA53F7" w:rsidRDefault="00053B56">
    <w:pPr>
      <w:pStyle w:val="Header"/>
      <w:rPr>
        <w:sz w:val="12"/>
        <w:szCs w:val="1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5C0AE6"/>
    <w:multiLevelType w:val="hybridMultilevel"/>
    <w:tmpl w:val="B42C77A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6B3325"/>
    <w:multiLevelType w:val="hybridMultilevel"/>
    <w:tmpl w:val="B1CA2E0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F65BB5"/>
    <w:multiLevelType w:val="hybridMultilevel"/>
    <w:tmpl w:val="88E0A1E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A645799"/>
    <w:multiLevelType w:val="hybridMultilevel"/>
    <w:tmpl w:val="936AF0C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81365B"/>
    <w:multiLevelType w:val="hybridMultilevel"/>
    <w:tmpl w:val="CE401292"/>
    <w:lvl w:ilvl="0" w:tplc="ED28D91C">
      <w:start w:val="1"/>
      <w:numFmt w:val="decimal"/>
      <w:lvlText w:val="Step %1."/>
      <w:lvlJc w:val="left"/>
      <w:pPr>
        <w:ind w:left="360" w:hanging="360"/>
      </w:pPr>
      <w:rPr>
        <w:rFonts w:ascii="Calibri" w:hAnsi="Calibri"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5906D79"/>
    <w:multiLevelType w:val="hybridMultilevel"/>
    <w:tmpl w:val="6CEACBDC"/>
    <w:lvl w:ilvl="0" w:tplc="A6349F6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D7F5105"/>
    <w:multiLevelType w:val="hybridMultilevel"/>
    <w:tmpl w:val="F590548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DDB1B50"/>
    <w:multiLevelType w:val="hybridMultilevel"/>
    <w:tmpl w:val="185AB88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26171A"/>
    <w:multiLevelType w:val="hybridMultilevel"/>
    <w:tmpl w:val="FF5AA264"/>
    <w:lvl w:ilvl="0" w:tplc="04090019">
      <w:start w:val="1"/>
      <w:numFmt w:val="low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 w15:restartNumberingAfterBreak="0">
    <w:nsid w:val="2DB247B0"/>
    <w:multiLevelType w:val="hybridMultilevel"/>
    <w:tmpl w:val="CAFC9A2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1B817E2"/>
    <w:multiLevelType w:val="hybridMultilevel"/>
    <w:tmpl w:val="D79AB69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A405E51"/>
    <w:multiLevelType w:val="hybridMultilevel"/>
    <w:tmpl w:val="271E18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CC64114"/>
    <w:multiLevelType w:val="hybridMultilevel"/>
    <w:tmpl w:val="63A06A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E504ED2"/>
    <w:multiLevelType w:val="hybridMultilevel"/>
    <w:tmpl w:val="82EC3B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EF04995"/>
    <w:multiLevelType w:val="hybridMultilevel"/>
    <w:tmpl w:val="118EDD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4D7E33D6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2D11300"/>
    <w:multiLevelType w:val="hybridMultilevel"/>
    <w:tmpl w:val="88E0A1E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42F044A3"/>
    <w:multiLevelType w:val="hybridMultilevel"/>
    <w:tmpl w:val="D36C81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EE61285"/>
    <w:multiLevelType w:val="hybridMultilevel"/>
    <w:tmpl w:val="823EF4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0951F27"/>
    <w:multiLevelType w:val="hybridMultilevel"/>
    <w:tmpl w:val="B0A084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3A81A97"/>
    <w:multiLevelType w:val="hybridMultilevel"/>
    <w:tmpl w:val="EAF20BC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7C71E0"/>
    <w:multiLevelType w:val="hybridMultilevel"/>
    <w:tmpl w:val="B42C77A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48E257E"/>
    <w:multiLevelType w:val="hybridMultilevel"/>
    <w:tmpl w:val="348AF7FC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573146CB"/>
    <w:multiLevelType w:val="hybridMultilevel"/>
    <w:tmpl w:val="151E9CF6"/>
    <w:lvl w:ilvl="0" w:tplc="04090019">
      <w:start w:val="1"/>
      <w:numFmt w:val="low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3" w15:restartNumberingAfterBreak="0">
    <w:nsid w:val="5B870988"/>
    <w:multiLevelType w:val="hybridMultilevel"/>
    <w:tmpl w:val="90209D02"/>
    <w:lvl w:ilvl="0" w:tplc="04090019">
      <w:start w:val="1"/>
      <w:numFmt w:val="lowerLetter"/>
      <w:lvlText w:val="%1.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4" w15:restartNumberingAfterBreak="0">
    <w:nsid w:val="5BDC5197"/>
    <w:multiLevelType w:val="hybridMultilevel"/>
    <w:tmpl w:val="88E0A1E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67C702B7"/>
    <w:multiLevelType w:val="hybridMultilevel"/>
    <w:tmpl w:val="B5B0ABA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6F986227"/>
    <w:multiLevelType w:val="hybridMultilevel"/>
    <w:tmpl w:val="8F7E47C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2613976"/>
    <w:multiLevelType w:val="hybridMultilevel"/>
    <w:tmpl w:val="AC4664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4703C1D"/>
    <w:multiLevelType w:val="hybridMultilevel"/>
    <w:tmpl w:val="B7C80564"/>
    <w:lvl w:ilvl="0" w:tplc="04090019">
      <w:start w:val="1"/>
      <w:numFmt w:val="low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9" w15:restartNumberingAfterBreak="0">
    <w:nsid w:val="75546D55"/>
    <w:multiLevelType w:val="hybridMultilevel"/>
    <w:tmpl w:val="37483066"/>
    <w:lvl w:ilvl="0" w:tplc="04090019">
      <w:start w:val="1"/>
      <w:numFmt w:val="low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0" w15:restartNumberingAfterBreak="0">
    <w:nsid w:val="765B6485"/>
    <w:multiLevelType w:val="hybridMultilevel"/>
    <w:tmpl w:val="F8BAA6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92842EE"/>
    <w:multiLevelType w:val="hybridMultilevel"/>
    <w:tmpl w:val="88E0A1E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 w15:restartNumberingAfterBreak="0">
    <w:nsid w:val="79FE5BF3"/>
    <w:multiLevelType w:val="hybridMultilevel"/>
    <w:tmpl w:val="4A44731C"/>
    <w:lvl w:ilvl="0" w:tplc="D3B8EA2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num w:numId="1">
    <w:abstractNumId w:val="12"/>
  </w:num>
  <w:num w:numId="2">
    <w:abstractNumId w:val="13"/>
  </w:num>
  <w:num w:numId="3">
    <w:abstractNumId w:val="25"/>
  </w:num>
  <w:num w:numId="4">
    <w:abstractNumId w:val="24"/>
  </w:num>
  <w:num w:numId="5">
    <w:abstractNumId w:val="15"/>
  </w:num>
  <w:num w:numId="6">
    <w:abstractNumId w:val="2"/>
  </w:num>
  <w:num w:numId="7">
    <w:abstractNumId w:val="31"/>
  </w:num>
  <w:num w:numId="8">
    <w:abstractNumId w:val="22"/>
  </w:num>
  <w:num w:numId="9">
    <w:abstractNumId w:val="21"/>
  </w:num>
  <w:num w:numId="10">
    <w:abstractNumId w:val="23"/>
  </w:num>
  <w:num w:numId="11">
    <w:abstractNumId w:val="8"/>
  </w:num>
  <w:num w:numId="12">
    <w:abstractNumId w:val="28"/>
  </w:num>
  <w:num w:numId="13">
    <w:abstractNumId w:val="29"/>
  </w:num>
  <w:num w:numId="14">
    <w:abstractNumId w:val="17"/>
  </w:num>
  <w:num w:numId="15">
    <w:abstractNumId w:val="11"/>
  </w:num>
  <w:num w:numId="16">
    <w:abstractNumId w:val="16"/>
  </w:num>
  <w:num w:numId="17">
    <w:abstractNumId w:val="4"/>
  </w:num>
  <w:num w:numId="18">
    <w:abstractNumId w:val="6"/>
  </w:num>
  <w:num w:numId="19">
    <w:abstractNumId w:val="10"/>
  </w:num>
  <w:num w:numId="20">
    <w:abstractNumId w:val="27"/>
  </w:num>
  <w:num w:numId="21">
    <w:abstractNumId w:val="32"/>
  </w:num>
  <w:num w:numId="22">
    <w:abstractNumId w:val="18"/>
  </w:num>
  <w:num w:numId="23">
    <w:abstractNumId w:val="7"/>
  </w:num>
  <w:num w:numId="24">
    <w:abstractNumId w:val="20"/>
  </w:num>
  <w:num w:numId="25">
    <w:abstractNumId w:val="0"/>
  </w:num>
  <w:num w:numId="26">
    <w:abstractNumId w:val="26"/>
  </w:num>
  <w:num w:numId="27">
    <w:abstractNumId w:val="1"/>
  </w:num>
  <w:num w:numId="28">
    <w:abstractNumId w:val="9"/>
  </w:num>
  <w:num w:numId="29">
    <w:abstractNumId w:val="19"/>
  </w:num>
  <w:num w:numId="30">
    <w:abstractNumId w:val="3"/>
  </w:num>
  <w:num w:numId="31">
    <w:abstractNumId w:val="30"/>
  </w:num>
  <w:num w:numId="32">
    <w:abstractNumId w:val="14"/>
  </w:num>
  <w:num w:numId="3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0B0B"/>
    <w:rsid w:val="00004782"/>
    <w:rsid w:val="000116EA"/>
    <w:rsid w:val="00016B4D"/>
    <w:rsid w:val="00020897"/>
    <w:rsid w:val="00023C1A"/>
    <w:rsid w:val="0002650A"/>
    <w:rsid w:val="000301EE"/>
    <w:rsid w:val="00045510"/>
    <w:rsid w:val="0005150C"/>
    <w:rsid w:val="00053B56"/>
    <w:rsid w:val="0006251E"/>
    <w:rsid w:val="000646B8"/>
    <w:rsid w:val="000710EE"/>
    <w:rsid w:val="00072E68"/>
    <w:rsid w:val="000816D4"/>
    <w:rsid w:val="00083152"/>
    <w:rsid w:val="00085EA6"/>
    <w:rsid w:val="00094CF6"/>
    <w:rsid w:val="00095C83"/>
    <w:rsid w:val="000A3279"/>
    <w:rsid w:val="000B040A"/>
    <w:rsid w:val="000B1907"/>
    <w:rsid w:val="000C66CB"/>
    <w:rsid w:val="000D4AB5"/>
    <w:rsid w:val="000D7A45"/>
    <w:rsid w:val="000E5F7E"/>
    <w:rsid w:val="000F45BD"/>
    <w:rsid w:val="000F47E9"/>
    <w:rsid w:val="000F5C98"/>
    <w:rsid w:val="00101CDB"/>
    <w:rsid w:val="001066C6"/>
    <w:rsid w:val="00106D9F"/>
    <w:rsid w:val="00111936"/>
    <w:rsid w:val="00111AFF"/>
    <w:rsid w:val="00112AAD"/>
    <w:rsid w:val="001136FD"/>
    <w:rsid w:val="00115AB7"/>
    <w:rsid w:val="0012576E"/>
    <w:rsid w:val="00126698"/>
    <w:rsid w:val="0013648C"/>
    <w:rsid w:val="0014165E"/>
    <w:rsid w:val="001653DD"/>
    <w:rsid w:val="001725C4"/>
    <w:rsid w:val="001759D0"/>
    <w:rsid w:val="0018478D"/>
    <w:rsid w:val="00190ED7"/>
    <w:rsid w:val="001A0308"/>
    <w:rsid w:val="001B1FB9"/>
    <w:rsid w:val="001B2FCE"/>
    <w:rsid w:val="001B412F"/>
    <w:rsid w:val="001C4E69"/>
    <w:rsid w:val="001C5B99"/>
    <w:rsid w:val="001C5D0B"/>
    <w:rsid w:val="001C6331"/>
    <w:rsid w:val="001D5484"/>
    <w:rsid w:val="001D6FD1"/>
    <w:rsid w:val="001E06F0"/>
    <w:rsid w:val="001E1579"/>
    <w:rsid w:val="0020689B"/>
    <w:rsid w:val="002129D7"/>
    <w:rsid w:val="00221FFD"/>
    <w:rsid w:val="00230A39"/>
    <w:rsid w:val="00231F09"/>
    <w:rsid w:val="00232BFE"/>
    <w:rsid w:val="0024083B"/>
    <w:rsid w:val="00247BDE"/>
    <w:rsid w:val="0025354E"/>
    <w:rsid w:val="00257833"/>
    <w:rsid w:val="00263D4E"/>
    <w:rsid w:val="00275E1C"/>
    <w:rsid w:val="00276963"/>
    <w:rsid w:val="002769F1"/>
    <w:rsid w:val="00284683"/>
    <w:rsid w:val="00290DFE"/>
    <w:rsid w:val="002B79F5"/>
    <w:rsid w:val="002C237E"/>
    <w:rsid w:val="002C23CD"/>
    <w:rsid w:val="002C31AB"/>
    <w:rsid w:val="002D2F46"/>
    <w:rsid w:val="002E1BBA"/>
    <w:rsid w:val="002F0FC0"/>
    <w:rsid w:val="002F11D0"/>
    <w:rsid w:val="002F1A68"/>
    <w:rsid w:val="00301544"/>
    <w:rsid w:val="00301581"/>
    <w:rsid w:val="003121ED"/>
    <w:rsid w:val="00317312"/>
    <w:rsid w:val="00317A0B"/>
    <w:rsid w:val="0032192A"/>
    <w:rsid w:val="00321A80"/>
    <w:rsid w:val="0032247F"/>
    <w:rsid w:val="003269DD"/>
    <w:rsid w:val="00330132"/>
    <w:rsid w:val="0033778C"/>
    <w:rsid w:val="003427B9"/>
    <w:rsid w:val="00347587"/>
    <w:rsid w:val="003574A6"/>
    <w:rsid w:val="00367AE7"/>
    <w:rsid w:val="00370280"/>
    <w:rsid w:val="00373183"/>
    <w:rsid w:val="00380173"/>
    <w:rsid w:val="00387CE4"/>
    <w:rsid w:val="00391966"/>
    <w:rsid w:val="003A6D7C"/>
    <w:rsid w:val="003B24B6"/>
    <w:rsid w:val="003B77DC"/>
    <w:rsid w:val="003C08B4"/>
    <w:rsid w:val="003C7E39"/>
    <w:rsid w:val="003D42C9"/>
    <w:rsid w:val="003D4E22"/>
    <w:rsid w:val="003D7E7C"/>
    <w:rsid w:val="003E06E0"/>
    <w:rsid w:val="003E3CBD"/>
    <w:rsid w:val="003F04AA"/>
    <w:rsid w:val="003F04F8"/>
    <w:rsid w:val="003F0E0D"/>
    <w:rsid w:val="003F4E72"/>
    <w:rsid w:val="003F6413"/>
    <w:rsid w:val="0040295D"/>
    <w:rsid w:val="00403E53"/>
    <w:rsid w:val="00414A86"/>
    <w:rsid w:val="0041758D"/>
    <w:rsid w:val="00423147"/>
    <w:rsid w:val="00430E8B"/>
    <w:rsid w:val="00436034"/>
    <w:rsid w:val="00437E9B"/>
    <w:rsid w:val="004402CA"/>
    <w:rsid w:val="004449B2"/>
    <w:rsid w:val="00462C11"/>
    <w:rsid w:val="004679C6"/>
    <w:rsid w:val="00470288"/>
    <w:rsid w:val="00470D1E"/>
    <w:rsid w:val="00476B93"/>
    <w:rsid w:val="00481767"/>
    <w:rsid w:val="004843C4"/>
    <w:rsid w:val="004910BA"/>
    <w:rsid w:val="004940E8"/>
    <w:rsid w:val="0049761F"/>
    <w:rsid w:val="004B209B"/>
    <w:rsid w:val="004B288C"/>
    <w:rsid w:val="004B479B"/>
    <w:rsid w:val="004B5CA8"/>
    <w:rsid w:val="004C017D"/>
    <w:rsid w:val="004C1D89"/>
    <w:rsid w:val="004C2621"/>
    <w:rsid w:val="004D03F5"/>
    <w:rsid w:val="004E37BF"/>
    <w:rsid w:val="004E5E1A"/>
    <w:rsid w:val="00500C97"/>
    <w:rsid w:val="005073B0"/>
    <w:rsid w:val="00510650"/>
    <w:rsid w:val="00514F19"/>
    <w:rsid w:val="0051531D"/>
    <w:rsid w:val="00530385"/>
    <w:rsid w:val="00531B18"/>
    <w:rsid w:val="00534DBA"/>
    <w:rsid w:val="005355B7"/>
    <w:rsid w:val="00543E8F"/>
    <w:rsid w:val="00552999"/>
    <w:rsid w:val="00553006"/>
    <w:rsid w:val="00582CBE"/>
    <w:rsid w:val="00586F77"/>
    <w:rsid w:val="00590299"/>
    <w:rsid w:val="00593FBA"/>
    <w:rsid w:val="005C08E8"/>
    <w:rsid w:val="005C4C16"/>
    <w:rsid w:val="005C6572"/>
    <w:rsid w:val="005D0B02"/>
    <w:rsid w:val="005D20E1"/>
    <w:rsid w:val="005D3213"/>
    <w:rsid w:val="005D3A60"/>
    <w:rsid w:val="005D47F4"/>
    <w:rsid w:val="005F0FC7"/>
    <w:rsid w:val="005F279E"/>
    <w:rsid w:val="005F5DE7"/>
    <w:rsid w:val="005F6255"/>
    <w:rsid w:val="006000C4"/>
    <w:rsid w:val="00601602"/>
    <w:rsid w:val="00602BE0"/>
    <w:rsid w:val="00605112"/>
    <w:rsid w:val="00606EB3"/>
    <w:rsid w:val="00626339"/>
    <w:rsid w:val="00630C16"/>
    <w:rsid w:val="00634599"/>
    <w:rsid w:val="006346E2"/>
    <w:rsid w:val="00634A7D"/>
    <w:rsid w:val="00637169"/>
    <w:rsid w:val="00640772"/>
    <w:rsid w:val="00645451"/>
    <w:rsid w:val="006540BE"/>
    <w:rsid w:val="00666CD8"/>
    <w:rsid w:val="00672CF3"/>
    <w:rsid w:val="00673587"/>
    <w:rsid w:val="006815C0"/>
    <w:rsid w:val="00682503"/>
    <w:rsid w:val="00686916"/>
    <w:rsid w:val="0068729E"/>
    <w:rsid w:val="006A28EA"/>
    <w:rsid w:val="006A4939"/>
    <w:rsid w:val="006B0B0B"/>
    <w:rsid w:val="006B6904"/>
    <w:rsid w:val="006C51DB"/>
    <w:rsid w:val="006C6B8B"/>
    <w:rsid w:val="006D0D57"/>
    <w:rsid w:val="006D5352"/>
    <w:rsid w:val="006D5675"/>
    <w:rsid w:val="006F0B5C"/>
    <w:rsid w:val="006F44B0"/>
    <w:rsid w:val="006F656D"/>
    <w:rsid w:val="007106AD"/>
    <w:rsid w:val="007158DA"/>
    <w:rsid w:val="007220E7"/>
    <w:rsid w:val="00726831"/>
    <w:rsid w:val="00731C6C"/>
    <w:rsid w:val="00732630"/>
    <w:rsid w:val="0073376D"/>
    <w:rsid w:val="00734FB2"/>
    <w:rsid w:val="0074054B"/>
    <w:rsid w:val="00752AA6"/>
    <w:rsid w:val="00754C2D"/>
    <w:rsid w:val="007616AF"/>
    <w:rsid w:val="00777574"/>
    <w:rsid w:val="00783DF0"/>
    <w:rsid w:val="007A1FC0"/>
    <w:rsid w:val="007A63AB"/>
    <w:rsid w:val="007B04F5"/>
    <w:rsid w:val="007B070B"/>
    <w:rsid w:val="007B1B34"/>
    <w:rsid w:val="007B2361"/>
    <w:rsid w:val="007B7143"/>
    <w:rsid w:val="007C158B"/>
    <w:rsid w:val="007C687C"/>
    <w:rsid w:val="007D5AA2"/>
    <w:rsid w:val="007F0E0B"/>
    <w:rsid w:val="007F132E"/>
    <w:rsid w:val="007F7B12"/>
    <w:rsid w:val="00800292"/>
    <w:rsid w:val="00801EEC"/>
    <w:rsid w:val="0081471B"/>
    <w:rsid w:val="00817187"/>
    <w:rsid w:val="00825081"/>
    <w:rsid w:val="00825F4B"/>
    <w:rsid w:val="00832BC9"/>
    <w:rsid w:val="00833B35"/>
    <w:rsid w:val="00833DEE"/>
    <w:rsid w:val="0084204B"/>
    <w:rsid w:val="008478D8"/>
    <w:rsid w:val="008544B2"/>
    <w:rsid w:val="0085648E"/>
    <w:rsid w:val="008577E6"/>
    <w:rsid w:val="00875C6E"/>
    <w:rsid w:val="00882B53"/>
    <w:rsid w:val="00885C03"/>
    <w:rsid w:val="008861EA"/>
    <w:rsid w:val="00892073"/>
    <w:rsid w:val="0089798F"/>
    <w:rsid w:val="008A0517"/>
    <w:rsid w:val="008C52FC"/>
    <w:rsid w:val="008C5DD1"/>
    <w:rsid w:val="008C6D00"/>
    <w:rsid w:val="008D7133"/>
    <w:rsid w:val="008E2C48"/>
    <w:rsid w:val="008F3FA7"/>
    <w:rsid w:val="008F4C61"/>
    <w:rsid w:val="008F6D18"/>
    <w:rsid w:val="009018F9"/>
    <w:rsid w:val="009064EC"/>
    <w:rsid w:val="009068B6"/>
    <w:rsid w:val="00910BCB"/>
    <w:rsid w:val="00932948"/>
    <w:rsid w:val="009372B7"/>
    <w:rsid w:val="009424CC"/>
    <w:rsid w:val="00943B46"/>
    <w:rsid w:val="0095005D"/>
    <w:rsid w:val="0095280D"/>
    <w:rsid w:val="009544BA"/>
    <w:rsid w:val="00954D48"/>
    <w:rsid w:val="009620EE"/>
    <w:rsid w:val="00963758"/>
    <w:rsid w:val="00992B8F"/>
    <w:rsid w:val="00996208"/>
    <w:rsid w:val="0099696F"/>
    <w:rsid w:val="009B49F0"/>
    <w:rsid w:val="009B6C09"/>
    <w:rsid w:val="009C3FE5"/>
    <w:rsid w:val="009C61FB"/>
    <w:rsid w:val="009C6D16"/>
    <w:rsid w:val="009C7E88"/>
    <w:rsid w:val="009D345E"/>
    <w:rsid w:val="009D6DAE"/>
    <w:rsid w:val="009D6DB9"/>
    <w:rsid w:val="009E0B5E"/>
    <w:rsid w:val="009E3079"/>
    <w:rsid w:val="009E35E5"/>
    <w:rsid w:val="009E5DFA"/>
    <w:rsid w:val="009E77A2"/>
    <w:rsid w:val="009F1431"/>
    <w:rsid w:val="009F2FBB"/>
    <w:rsid w:val="00A10899"/>
    <w:rsid w:val="00A11F85"/>
    <w:rsid w:val="00A35848"/>
    <w:rsid w:val="00A40D66"/>
    <w:rsid w:val="00A4755B"/>
    <w:rsid w:val="00A546A4"/>
    <w:rsid w:val="00A54F6D"/>
    <w:rsid w:val="00A65AD8"/>
    <w:rsid w:val="00A66F75"/>
    <w:rsid w:val="00A77C9C"/>
    <w:rsid w:val="00A82DB7"/>
    <w:rsid w:val="00A8711B"/>
    <w:rsid w:val="00A874F7"/>
    <w:rsid w:val="00A924ED"/>
    <w:rsid w:val="00A96593"/>
    <w:rsid w:val="00AA1994"/>
    <w:rsid w:val="00AA1D74"/>
    <w:rsid w:val="00AB1734"/>
    <w:rsid w:val="00AB57D1"/>
    <w:rsid w:val="00AC4DFC"/>
    <w:rsid w:val="00AC6CFA"/>
    <w:rsid w:val="00AC75C4"/>
    <w:rsid w:val="00AE19FE"/>
    <w:rsid w:val="00AE65FE"/>
    <w:rsid w:val="00AF21EA"/>
    <w:rsid w:val="00AF5C96"/>
    <w:rsid w:val="00AF6BF1"/>
    <w:rsid w:val="00B10187"/>
    <w:rsid w:val="00B14194"/>
    <w:rsid w:val="00B152E5"/>
    <w:rsid w:val="00B27121"/>
    <w:rsid w:val="00B30167"/>
    <w:rsid w:val="00B340D7"/>
    <w:rsid w:val="00B37F42"/>
    <w:rsid w:val="00B42118"/>
    <w:rsid w:val="00B60481"/>
    <w:rsid w:val="00B60954"/>
    <w:rsid w:val="00B61B53"/>
    <w:rsid w:val="00B758CE"/>
    <w:rsid w:val="00B80895"/>
    <w:rsid w:val="00B86CE1"/>
    <w:rsid w:val="00B93BD4"/>
    <w:rsid w:val="00B95D1B"/>
    <w:rsid w:val="00BB0289"/>
    <w:rsid w:val="00BB765B"/>
    <w:rsid w:val="00BC1E3D"/>
    <w:rsid w:val="00BC4DDC"/>
    <w:rsid w:val="00BC64D4"/>
    <w:rsid w:val="00BC6D3C"/>
    <w:rsid w:val="00BD664C"/>
    <w:rsid w:val="00BD7E44"/>
    <w:rsid w:val="00C028FD"/>
    <w:rsid w:val="00C04CF8"/>
    <w:rsid w:val="00C05913"/>
    <w:rsid w:val="00C12266"/>
    <w:rsid w:val="00C13405"/>
    <w:rsid w:val="00C30373"/>
    <w:rsid w:val="00C348B0"/>
    <w:rsid w:val="00C4009F"/>
    <w:rsid w:val="00C437F8"/>
    <w:rsid w:val="00C468BB"/>
    <w:rsid w:val="00C55CCF"/>
    <w:rsid w:val="00C57FC4"/>
    <w:rsid w:val="00C61AC2"/>
    <w:rsid w:val="00C623D0"/>
    <w:rsid w:val="00C6487A"/>
    <w:rsid w:val="00C67CFF"/>
    <w:rsid w:val="00C7040B"/>
    <w:rsid w:val="00C708EB"/>
    <w:rsid w:val="00C743F1"/>
    <w:rsid w:val="00C827D3"/>
    <w:rsid w:val="00C930F9"/>
    <w:rsid w:val="00CA1DBF"/>
    <w:rsid w:val="00CA27D8"/>
    <w:rsid w:val="00CA35BA"/>
    <w:rsid w:val="00CA3F7A"/>
    <w:rsid w:val="00CA41DE"/>
    <w:rsid w:val="00CB1D36"/>
    <w:rsid w:val="00CC0224"/>
    <w:rsid w:val="00CC3772"/>
    <w:rsid w:val="00CD4FB9"/>
    <w:rsid w:val="00CD7BFE"/>
    <w:rsid w:val="00CE4944"/>
    <w:rsid w:val="00CE54FD"/>
    <w:rsid w:val="00CE5CE4"/>
    <w:rsid w:val="00CF1E2C"/>
    <w:rsid w:val="00D04EB8"/>
    <w:rsid w:val="00D100CB"/>
    <w:rsid w:val="00D13482"/>
    <w:rsid w:val="00D137F1"/>
    <w:rsid w:val="00D1495C"/>
    <w:rsid w:val="00D1534F"/>
    <w:rsid w:val="00D175AA"/>
    <w:rsid w:val="00D2655A"/>
    <w:rsid w:val="00D3077E"/>
    <w:rsid w:val="00D336A8"/>
    <w:rsid w:val="00D42731"/>
    <w:rsid w:val="00D503F8"/>
    <w:rsid w:val="00D55874"/>
    <w:rsid w:val="00D65085"/>
    <w:rsid w:val="00D85375"/>
    <w:rsid w:val="00DA1DD3"/>
    <w:rsid w:val="00DB2C28"/>
    <w:rsid w:val="00DB35F3"/>
    <w:rsid w:val="00DB7AAA"/>
    <w:rsid w:val="00DC3164"/>
    <w:rsid w:val="00DD4F95"/>
    <w:rsid w:val="00DD70CE"/>
    <w:rsid w:val="00DE628D"/>
    <w:rsid w:val="00DE66D0"/>
    <w:rsid w:val="00DE6923"/>
    <w:rsid w:val="00DF18AD"/>
    <w:rsid w:val="00DF5413"/>
    <w:rsid w:val="00E00E49"/>
    <w:rsid w:val="00E0120C"/>
    <w:rsid w:val="00E02F39"/>
    <w:rsid w:val="00E160CC"/>
    <w:rsid w:val="00E22840"/>
    <w:rsid w:val="00E274EF"/>
    <w:rsid w:val="00E32112"/>
    <w:rsid w:val="00E34413"/>
    <w:rsid w:val="00E34880"/>
    <w:rsid w:val="00E34B2A"/>
    <w:rsid w:val="00E474DA"/>
    <w:rsid w:val="00E538EC"/>
    <w:rsid w:val="00E54BAF"/>
    <w:rsid w:val="00E63824"/>
    <w:rsid w:val="00E95B9D"/>
    <w:rsid w:val="00EA53F7"/>
    <w:rsid w:val="00EA5EB6"/>
    <w:rsid w:val="00ED196F"/>
    <w:rsid w:val="00ED30C9"/>
    <w:rsid w:val="00ED5103"/>
    <w:rsid w:val="00EE1A40"/>
    <w:rsid w:val="00EE2031"/>
    <w:rsid w:val="00EF15EC"/>
    <w:rsid w:val="00EF2210"/>
    <w:rsid w:val="00F24692"/>
    <w:rsid w:val="00F25F9C"/>
    <w:rsid w:val="00F26FCD"/>
    <w:rsid w:val="00F33A5B"/>
    <w:rsid w:val="00F41A1D"/>
    <w:rsid w:val="00F46B7F"/>
    <w:rsid w:val="00F5040F"/>
    <w:rsid w:val="00F77F39"/>
    <w:rsid w:val="00FA33AC"/>
    <w:rsid w:val="00FA4531"/>
    <w:rsid w:val="00FA4FE1"/>
    <w:rsid w:val="00FA5161"/>
    <w:rsid w:val="00FA542A"/>
    <w:rsid w:val="00FA7310"/>
    <w:rsid w:val="00FB0085"/>
    <w:rsid w:val="00FB09B7"/>
    <w:rsid w:val="00FB3EA6"/>
    <w:rsid w:val="00FB418F"/>
    <w:rsid w:val="00FB5275"/>
    <w:rsid w:val="00FC5449"/>
    <w:rsid w:val="00FD22A4"/>
    <w:rsid w:val="00FD63A9"/>
    <w:rsid w:val="00FD71D4"/>
    <w:rsid w:val="00FF156D"/>
    <w:rsid w:val="00FF5F22"/>
    <w:rsid w:val="00FF6977"/>
    <w:rsid w:val="00FF7B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61EC092C"/>
  <w15:docId w15:val="{3A4B2216-151F-443B-B4DC-B895B3BCEA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543E8F"/>
    <w:pPr>
      <w:keepNext/>
      <w:spacing w:after="0" w:line="240" w:lineRule="auto"/>
      <w:outlineLvl w:val="0"/>
    </w:pPr>
    <w:rPr>
      <w:rFonts w:ascii="Comic Sans MS" w:eastAsia="Times New Roman" w:hAnsi="Comic Sans MS" w:cs="Times New Roman"/>
      <w:b/>
      <w:bCs/>
      <w:sz w:val="32"/>
      <w:szCs w:val="24"/>
      <w:u w:val="single"/>
    </w:rPr>
  </w:style>
  <w:style w:type="paragraph" w:styleId="Heading2">
    <w:name w:val="heading 2"/>
    <w:basedOn w:val="Normal"/>
    <w:next w:val="Normal"/>
    <w:link w:val="Heading2Char"/>
    <w:qFormat/>
    <w:rsid w:val="00543E8F"/>
    <w:pPr>
      <w:keepNext/>
      <w:spacing w:after="0" w:line="240" w:lineRule="auto"/>
      <w:outlineLvl w:val="1"/>
    </w:pPr>
    <w:rPr>
      <w:rFonts w:ascii="Comic Sans MS" w:eastAsia="Times New Roman" w:hAnsi="Comic Sans MS" w:cs="Times New Roman"/>
      <w:sz w:val="24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B0B0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355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55B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73587"/>
    <w:rPr>
      <w:color w:val="808080"/>
    </w:rPr>
  </w:style>
  <w:style w:type="paragraph" w:styleId="NoSpacing">
    <w:name w:val="No Spacing"/>
    <w:uiPriority w:val="1"/>
    <w:qFormat/>
    <w:rsid w:val="0051531D"/>
    <w:pPr>
      <w:spacing w:after="0" w:line="240" w:lineRule="auto"/>
    </w:pPr>
    <w:rPr>
      <w:rFonts w:ascii="Calibri" w:eastAsia="Calibri" w:hAnsi="Calibri" w:cs="Times New Roman"/>
    </w:rPr>
  </w:style>
  <w:style w:type="paragraph" w:styleId="Caption">
    <w:name w:val="caption"/>
    <w:basedOn w:val="Normal"/>
    <w:next w:val="Normal"/>
    <w:uiPriority w:val="35"/>
    <w:unhideWhenUsed/>
    <w:qFormat/>
    <w:rsid w:val="0051531D"/>
    <w:pPr>
      <w:spacing w:line="240" w:lineRule="auto"/>
    </w:pPr>
    <w:rPr>
      <w:rFonts w:ascii="Calibri" w:eastAsia="Calibri" w:hAnsi="Calibri" w:cs="Times New Roman"/>
      <w:b/>
      <w:bCs/>
      <w:color w:val="4F81BD"/>
      <w:sz w:val="18"/>
      <w:szCs w:val="18"/>
    </w:rPr>
  </w:style>
  <w:style w:type="paragraph" w:styleId="NormalWeb">
    <w:name w:val="Normal (Web)"/>
    <w:basedOn w:val="Normal"/>
    <w:uiPriority w:val="99"/>
    <w:unhideWhenUsed/>
    <w:rsid w:val="00586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B95D1B"/>
    <w:pPr>
      <w:spacing w:after="0" w:line="240" w:lineRule="auto"/>
    </w:pPr>
    <w:rPr>
      <w:rFonts w:eastAsiaTheme="minorEastAsia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DA1DD3"/>
    <w:rPr>
      <w:rFonts w:ascii="Comic Sans MS" w:hAnsi="Comic Sans MS"/>
      <w:b/>
    </w:rPr>
  </w:style>
  <w:style w:type="paragraph" w:styleId="Footer">
    <w:name w:val="footer"/>
    <w:basedOn w:val="Normal"/>
    <w:link w:val="FooterChar"/>
    <w:uiPriority w:val="99"/>
    <w:unhideWhenUsed/>
    <w:rsid w:val="00436034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436034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326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32630"/>
  </w:style>
  <w:style w:type="character" w:styleId="CommentReference">
    <w:name w:val="annotation reference"/>
    <w:basedOn w:val="DefaultParagraphFont"/>
    <w:uiPriority w:val="99"/>
    <w:semiHidden/>
    <w:unhideWhenUsed/>
    <w:rsid w:val="0032192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2192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2192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2192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2192A"/>
    <w:rPr>
      <w:b/>
      <w:bCs/>
      <w:sz w:val="20"/>
      <w:szCs w:val="20"/>
    </w:rPr>
  </w:style>
  <w:style w:type="character" w:customStyle="1" w:styleId="Heading1Char">
    <w:name w:val="Heading 1 Char"/>
    <w:basedOn w:val="DefaultParagraphFont"/>
    <w:link w:val="Heading1"/>
    <w:rsid w:val="00543E8F"/>
    <w:rPr>
      <w:rFonts w:ascii="Comic Sans MS" w:eastAsia="Times New Roman" w:hAnsi="Comic Sans MS" w:cs="Times New Roman"/>
      <w:b/>
      <w:bCs/>
      <w:sz w:val="32"/>
      <w:szCs w:val="24"/>
      <w:u w:val="single"/>
    </w:rPr>
  </w:style>
  <w:style w:type="character" w:customStyle="1" w:styleId="Heading2Char">
    <w:name w:val="Heading 2 Char"/>
    <w:basedOn w:val="DefaultParagraphFont"/>
    <w:link w:val="Heading2"/>
    <w:rsid w:val="00543E8F"/>
    <w:rPr>
      <w:rFonts w:ascii="Comic Sans MS" w:eastAsia="Times New Roman" w:hAnsi="Comic Sans MS" w:cs="Times New Roman"/>
      <w:sz w:val="24"/>
      <w:szCs w:val="24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60220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17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66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334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6631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159161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39949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279570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260691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8258176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282473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8435137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6816472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4904476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2677676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46704173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49303508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336809077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6494885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2091416694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2103528563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95165039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746806367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108739458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212351897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823039737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93401624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16354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6B53637-EDCF-4EF1-A8B4-EE70D0DF48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12</Words>
  <Characters>64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7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leen</dc:creator>
  <cp:lastModifiedBy>Lisa Beale</cp:lastModifiedBy>
  <cp:revision>3</cp:revision>
  <cp:lastPrinted>2019-01-24T19:03:00Z</cp:lastPrinted>
  <dcterms:created xsi:type="dcterms:W3CDTF">2019-08-29T10:48:00Z</dcterms:created>
  <dcterms:modified xsi:type="dcterms:W3CDTF">2019-08-29T1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